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8E5898" w:rsidRDefault="00DC4281" w:rsidP="00AB4C95">
      <w:pPr>
        <w:jc w:val="both"/>
        <w:rPr>
          <w:b/>
          <w:bCs/>
        </w:rPr>
      </w:pPr>
      <w:r w:rsidRPr="008E5898">
        <w:rPr>
          <w:b/>
          <w:bCs/>
        </w:rPr>
        <w:t xml:space="preserve">PLIEGO-TIPO DE CLÁUSULAS ADMINISTRATIVAS PARTICULARES QUE HABRÁN DE REGIR PARA LA CONTRATACIÓN MEDIANTE PROCEDIMIENTO ABIERTO </w:t>
      </w:r>
      <w:r w:rsidR="00E1661A" w:rsidRPr="008E5898">
        <w:rPr>
          <w:b/>
          <w:bCs/>
        </w:rPr>
        <w:t>SIMPLIFICADÍSIM</w:t>
      </w:r>
      <w:r w:rsidR="008E5898" w:rsidRPr="008E5898">
        <w:rPr>
          <w:b/>
          <w:bCs/>
        </w:rPr>
        <w:t>O</w:t>
      </w:r>
      <w:r w:rsidR="003B2C16" w:rsidRPr="008E5898">
        <w:rPr>
          <w:b/>
          <w:bCs/>
        </w:rPr>
        <w:t xml:space="preserve"> ( o SIMPLIFICADO ABREVIADO )</w:t>
      </w:r>
      <w:r w:rsidRPr="008E5898">
        <w:rPr>
          <w:b/>
          <w:bCs/>
        </w:rPr>
        <w:t xml:space="preserve">  DE LAS OBRAS COMPRENDIDAS EN LOS PLANES PROVINCIALES</w:t>
      </w:r>
      <w:r w:rsidRPr="008E5898">
        <w:t xml:space="preserve"> </w:t>
      </w:r>
      <w:r w:rsidRPr="008E5898">
        <w:rPr>
          <w:b/>
          <w:bCs/>
        </w:rPr>
        <w:t>Y OTRAS OBRAS PROVINCIALES.</w:t>
      </w:r>
    </w:p>
    <w:p w:rsidR="00DC4281" w:rsidRPr="008E5898" w:rsidRDefault="00DC4281" w:rsidP="00DC4281"/>
    <w:p w:rsidR="00DC4281" w:rsidRPr="008E5898" w:rsidRDefault="00DC4281" w:rsidP="00DC4281">
      <w:pPr>
        <w:rPr>
          <w:u w:val="single"/>
        </w:rPr>
      </w:pPr>
      <w:r w:rsidRPr="008E5898">
        <w:rPr>
          <w:b/>
          <w:bCs/>
          <w:u w:val="single"/>
        </w:rPr>
        <w:t>I.-ELEMENTOS DEL CONTRATO.</w:t>
      </w:r>
    </w:p>
    <w:p w:rsidR="00DC4281" w:rsidRPr="008E5898" w:rsidRDefault="00DC4281" w:rsidP="00DC4281">
      <w:pPr>
        <w:rPr>
          <w:b/>
          <w:bCs/>
        </w:rPr>
      </w:pPr>
    </w:p>
    <w:p w:rsidR="00DC4281" w:rsidRPr="008E5898" w:rsidRDefault="00DC4281" w:rsidP="00DC4281">
      <w:pPr>
        <w:numPr>
          <w:ilvl w:val="0"/>
          <w:numId w:val="6"/>
        </w:numPr>
        <w:rPr>
          <w:b/>
          <w:bCs/>
          <w:u w:val="single"/>
        </w:rPr>
      </w:pPr>
      <w:r w:rsidRPr="008E5898">
        <w:rPr>
          <w:b/>
          <w:bCs/>
          <w:u w:val="single"/>
        </w:rPr>
        <w:t>OBJETO Y DELIMITACIÓN DEL CONTRATO</w:t>
      </w:r>
    </w:p>
    <w:p w:rsidR="00DC4281" w:rsidRPr="008E5898" w:rsidRDefault="00DC4281" w:rsidP="00DC4281">
      <w:r w:rsidRPr="008E5898">
        <w:rPr>
          <w:b/>
          <w:bCs/>
        </w:rPr>
        <w:t>1.1) Objeto del contrato.</w:t>
      </w:r>
    </w:p>
    <w:p w:rsidR="00DC4281" w:rsidRPr="008E5898" w:rsidRDefault="00DC4281" w:rsidP="00AB4C95">
      <w:pPr>
        <w:jc w:val="both"/>
      </w:pPr>
      <w:r w:rsidRPr="008E5898">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8E5898" w:rsidRDefault="00DC4281" w:rsidP="00AB4C95">
      <w:pPr>
        <w:jc w:val="both"/>
      </w:pPr>
      <w:r w:rsidRPr="008E5898">
        <w:t xml:space="preserve">El conjunto de documentos que componen el proyecto se considera que forman parte integrante de este Pliego, teniendo carácter contractual. </w:t>
      </w:r>
    </w:p>
    <w:p w:rsidR="00DC4281" w:rsidRPr="008E5898" w:rsidRDefault="00DC4281" w:rsidP="00AB4C95">
      <w:pPr>
        <w:jc w:val="both"/>
      </w:pPr>
      <w:r w:rsidRPr="008E5898">
        <w:t xml:space="preserve">En caso de contradicción entre el Pliego de Cláusulas Administrativas Particulares y el Pliego de Prescripciones Técnicas prevalecerá el primero. </w:t>
      </w:r>
    </w:p>
    <w:p w:rsidR="00DC4281" w:rsidRPr="008E5898" w:rsidRDefault="00DC4281" w:rsidP="00DC4281">
      <w:pPr>
        <w:rPr>
          <w:b/>
          <w:bCs/>
        </w:rPr>
      </w:pPr>
      <w:r w:rsidRPr="008E5898">
        <w:rPr>
          <w:b/>
          <w:bCs/>
        </w:rPr>
        <w:t>1.2) Delimitación del contrato.</w:t>
      </w:r>
    </w:p>
    <w:p w:rsidR="0014680B" w:rsidRPr="008E5898" w:rsidRDefault="00DC4281" w:rsidP="00AB4C95">
      <w:pPr>
        <w:jc w:val="both"/>
        <w:rPr>
          <w:bCs/>
        </w:rPr>
      </w:pPr>
      <w:r w:rsidRPr="008E5898">
        <w:rPr>
          <w:bCs/>
        </w:rPr>
        <w:t>A los efectos del presente pliego y de la</w:t>
      </w:r>
      <w:r w:rsidR="00AB4C95" w:rsidRPr="008E5898">
        <w:t xml:space="preserve"> LCSP</w:t>
      </w:r>
      <w:r w:rsidR="0014680B" w:rsidRPr="008E5898">
        <w:t xml:space="preserve">, al tratarse de un procedimiento </w:t>
      </w:r>
      <w:r w:rsidR="00A95C14" w:rsidRPr="008E5898">
        <w:t xml:space="preserve">simplificadísimo </w:t>
      </w:r>
      <w:r w:rsidR="0014680B" w:rsidRPr="008E5898">
        <w:t>el presente contrato no está</w:t>
      </w:r>
      <w:r w:rsidRPr="008E5898">
        <w:t xml:space="preserve"> sujeto a regulación armonizada</w:t>
      </w:r>
      <w:r w:rsidR="0014680B" w:rsidRPr="008E5898">
        <w:t>, puesto que esta modalidad se aplica a los contratos cuyo valor estimado es inferior a la cantidad que figura en el art 159 de la LCSP, en relación con el art 20 de la citada norma.</w:t>
      </w:r>
      <w:r w:rsidRPr="008E5898">
        <w:t xml:space="preserve"> </w:t>
      </w:r>
      <w:r w:rsidRPr="008E5898">
        <w:rPr>
          <w:bCs/>
        </w:rPr>
        <w:t xml:space="preserve">En este sentido en los epígrafes 4 y 4.BIS del cuadro de características se indica el valor estimado del contrato </w:t>
      </w:r>
    </w:p>
    <w:p w:rsidR="00DC4281" w:rsidRPr="008E5898" w:rsidRDefault="00666CE7" w:rsidP="00DC4281">
      <w:pPr>
        <w:rPr>
          <w:b/>
        </w:rPr>
      </w:pPr>
      <w:r w:rsidRPr="008E5898">
        <w:rPr>
          <w:b/>
        </w:rPr>
        <w:t>1.3) Cará</w:t>
      </w:r>
      <w:r w:rsidR="00DC4281" w:rsidRPr="008E5898">
        <w:rPr>
          <w:b/>
        </w:rPr>
        <w:t>cter transversal de los criterios sociales y medioambientales</w:t>
      </w:r>
    </w:p>
    <w:p w:rsidR="00DC4281" w:rsidRPr="008E5898" w:rsidRDefault="00DC4281" w:rsidP="00AB4C95">
      <w:pPr>
        <w:jc w:val="both"/>
      </w:pPr>
      <w:r w:rsidRPr="008E5898">
        <w:t>De conformidad con lo establecido en el art 1.3 y concordantes LCSP los criterios sociales y medioambientales son recogidos  en el presente pliego de manera transversal, en especial en cuanto a los criterios de adjudicación y condiciones  especiales de ejecución, y exigencia de  cumplimiento de la normativa laboral (en especial cumplimiento de convenios y obligaciones de pago de salarios así como de prevención de riesgo</w:t>
      </w:r>
      <w:r w:rsidR="00C0742E" w:rsidRPr="008E5898">
        <w:t>s laborales</w:t>
      </w:r>
      <w:r w:rsidRPr="008E5898">
        <w:t xml:space="preserve">)  normativa social (personas con discapacidad, igualdad de género, no discriminación personas) y </w:t>
      </w:r>
      <w:r w:rsidR="0014680B" w:rsidRPr="008E5898">
        <w:t xml:space="preserve">  m</w:t>
      </w:r>
      <w:r w:rsidRPr="008E5898">
        <w:t>edioambiental</w:t>
      </w:r>
      <w:r w:rsidR="00AB4C95" w:rsidRPr="008E5898">
        <w:t xml:space="preserve"> </w:t>
      </w:r>
      <w:r w:rsidRPr="008E5898">
        <w:t>(adopción de medidas medioambientales y ecológicas), etc…</w:t>
      </w:r>
    </w:p>
    <w:p w:rsidR="00DC4281" w:rsidRPr="008E5898" w:rsidRDefault="00DC4281" w:rsidP="00DC4281">
      <w:r w:rsidRPr="008E5898">
        <w:rPr>
          <w:b/>
        </w:rPr>
        <w:t>1.4) Principios</w:t>
      </w:r>
      <w:r w:rsidRPr="008E5898">
        <w:t xml:space="preserve">. </w:t>
      </w:r>
    </w:p>
    <w:p w:rsidR="00DC4281" w:rsidRPr="008E5898" w:rsidRDefault="00DC4281" w:rsidP="00AB4C95">
      <w:pPr>
        <w:jc w:val="both"/>
        <w:rPr>
          <w:bCs/>
        </w:rPr>
      </w:pPr>
      <w:r w:rsidRPr="008E5898">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8E5898">
        <w:tab/>
      </w:r>
    </w:p>
    <w:p w:rsidR="00DC4281" w:rsidRPr="008E5898" w:rsidRDefault="00DC4281" w:rsidP="00DC4281">
      <w:r w:rsidRPr="008E5898">
        <w:tab/>
      </w:r>
    </w:p>
    <w:p w:rsidR="008D01DF" w:rsidRPr="008E5898" w:rsidRDefault="008D01DF" w:rsidP="00DC4281"/>
    <w:p w:rsidR="00DC4281" w:rsidRPr="008E5898" w:rsidRDefault="00DC4281" w:rsidP="00AB4C95">
      <w:pPr>
        <w:jc w:val="both"/>
      </w:pPr>
      <w:r w:rsidRPr="008E5898">
        <w:rPr>
          <w:b/>
          <w:bCs/>
        </w:rPr>
        <w:t xml:space="preserve">2) </w:t>
      </w:r>
      <w:r w:rsidRPr="008E5898">
        <w:rPr>
          <w:b/>
          <w:bCs/>
          <w:u w:val="single"/>
        </w:rPr>
        <w:t>PRESUPUESTO BASE DE LICITACIÓN DEL CONTRATO Y TIPO DE LICITACIÓN</w:t>
      </w:r>
      <w:r w:rsidRPr="008E5898">
        <w:rPr>
          <w:b/>
          <w:bCs/>
        </w:rPr>
        <w:t>.</w:t>
      </w:r>
    </w:p>
    <w:p w:rsidR="00DC4281" w:rsidRPr="008E5898" w:rsidRDefault="00DC4281" w:rsidP="00AB4C95">
      <w:pPr>
        <w:jc w:val="both"/>
      </w:pPr>
      <w:r w:rsidRPr="008E5898">
        <w:t xml:space="preserve">Se señala como tipo de licitación el importe del Proyecto que figura en el epígrafe 3 del cuadro de características del contrato, realizándose la mejora mediante baja respecto al mismo. </w:t>
      </w:r>
    </w:p>
    <w:p w:rsidR="00DC4281" w:rsidRPr="008E5898" w:rsidRDefault="00DC4281" w:rsidP="00AB4C95">
      <w:pPr>
        <w:jc w:val="both"/>
      </w:pPr>
      <w:r w:rsidRPr="008E5898">
        <w:t>Se entenderá por  presupuesto base de licitación el límite máximo de gasto que en virtud del contrato puede comprometer el órgano de contratación, incluido el Impuesto sobre el Valor Añadido, salvo disposición en contrario.</w:t>
      </w:r>
    </w:p>
    <w:p w:rsidR="00DC4281" w:rsidRPr="008E5898" w:rsidRDefault="00DC4281" w:rsidP="00AB4C95">
      <w:pPr>
        <w:jc w:val="both"/>
      </w:pPr>
      <w:r w:rsidRPr="008E5898">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DC4281" w:rsidRPr="008E5898" w:rsidRDefault="00DC4281" w:rsidP="00AB4C95">
      <w:pPr>
        <w:jc w:val="both"/>
      </w:pPr>
      <w:r w:rsidRPr="008E5898">
        <w:rPr>
          <w:b/>
          <w:bCs/>
        </w:rPr>
        <w:t xml:space="preserve">3) </w:t>
      </w:r>
      <w:r w:rsidRPr="008E5898">
        <w:rPr>
          <w:b/>
          <w:bCs/>
          <w:u w:val="single"/>
        </w:rPr>
        <w:t>FINANCIACIÓN</w:t>
      </w:r>
      <w:r w:rsidRPr="008E5898">
        <w:rPr>
          <w:b/>
          <w:bCs/>
        </w:rPr>
        <w:t>.</w:t>
      </w:r>
      <w:r w:rsidRPr="008E5898">
        <w:t xml:space="preserve"> </w:t>
      </w:r>
    </w:p>
    <w:p w:rsidR="00DC4281" w:rsidRPr="008E5898" w:rsidRDefault="00DC4281" w:rsidP="00AB4C95">
      <w:pPr>
        <w:jc w:val="both"/>
        <w:rPr>
          <w:b/>
          <w:bCs/>
        </w:rPr>
      </w:pPr>
      <w:r w:rsidRPr="008E5898">
        <w:rPr>
          <w:b/>
          <w:bCs/>
        </w:rPr>
        <w:t xml:space="preserve">3.1. Obras de carácter anual: </w:t>
      </w:r>
    </w:p>
    <w:p w:rsidR="00DC4281" w:rsidRPr="008E5898" w:rsidRDefault="00DC4281" w:rsidP="00AB4C95">
      <w:pPr>
        <w:jc w:val="both"/>
      </w:pPr>
      <w:r w:rsidRPr="008E5898">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8E5898" w:rsidRDefault="00DC4281" w:rsidP="00AB4C95">
      <w:pPr>
        <w:jc w:val="both"/>
      </w:pPr>
      <w:r w:rsidRPr="008E5898">
        <w:rPr>
          <w:b/>
          <w:bCs/>
        </w:rPr>
        <w:t>3.2. Obras de carácter plurianual:</w:t>
      </w:r>
      <w:r w:rsidRPr="008E5898">
        <w:t xml:space="preserve"> </w:t>
      </w:r>
    </w:p>
    <w:p w:rsidR="00DC4281" w:rsidRPr="008E5898" w:rsidRDefault="00DC4281" w:rsidP="00AB4C95">
      <w:pPr>
        <w:jc w:val="both"/>
      </w:pPr>
      <w:r w:rsidRPr="008E5898">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8E5898">
        <w:rPr>
          <w:bCs/>
        </w:rPr>
        <w:t>En consecuencia, el compromiso de gasto para ejercicios futuros queda sometido a la condición suspensiva de  existencia de crédito adecuado y suficiente en el ejercicio correspondiente, circunstancia que debe tener en cuenta en todo caso el contratista</w:t>
      </w:r>
      <w:r w:rsidRPr="008E5898">
        <w:t>.</w:t>
      </w:r>
    </w:p>
    <w:p w:rsidR="00DC4281" w:rsidRPr="008E5898" w:rsidRDefault="00DC4281" w:rsidP="00AB4C95">
      <w:pPr>
        <w:jc w:val="both"/>
      </w:pPr>
      <w:r w:rsidRPr="008E5898">
        <w:t xml:space="preserve">En el supuesto de reajuste de anualidades se estará a lo dispuesto en la cláusula 5 del presente Pliego. </w:t>
      </w:r>
    </w:p>
    <w:p w:rsidR="00DC4281" w:rsidRPr="008E5898" w:rsidRDefault="00DC4281" w:rsidP="00AB4C95">
      <w:pPr>
        <w:jc w:val="both"/>
      </w:pPr>
      <w:r w:rsidRPr="008E5898">
        <w:rPr>
          <w:b/>
          <w:bCs/>
        </w:rPr>
        <w:t xml:space="preserve">4) </w:t>
      </w:r>
      <w:r w:rsidRPr="008E5898">
        <w:rPr>
          <w:b/>
          <w:bCs/>
          <w:u w:val="single"/>
        </w:rPr>
        <w:t>REVISIÓN DE PRECIOS</w:t>
      </w:r>
      <w:r w:rsidRPr="008E5898">
        <w:rPr>
          <w:b/>
          <w:bCs/>
        </w:rPr>
        <w:t>.</w:t>
      </w:r>
      <w:r w:rsidRPr="008E5898">
        <w:t xml:space="preserve"> </w:t>
      </w:r>
    </w:p>
    <w:p w:rsidR="00DC4281" w:rsidRPr="008E5898" w:rsidRDefault="00DC4281" w:rsidP="00AB4C95">
      <w:pPr>
        <w:jc w:val="both"/>
      </w:pPr>
      <w:r w:rsidRPr="008E5898">
        <w:rPr>
          <w:b/>
          <w:bCs/>
        </w:rPr>
        <w:t>4.1. Obras de carácter anual:</w:t>
      </w:r>
      <w:r w:rsidRPr="008E5898">
        <w:t xml:space="preserve"> </w:t>
      </w:r>
    </w:p>
    <w:p w:rsidR="00DC4281" w:rsidRPr="008E5898" w:rsidRDefault="00DC4281" w:rsidP="00AB4C95">
      <w:pPr>
        <w:jc w:val="both"/>
      </w:pPr>
      <w:r w:rsidRPr="008E5898">
        <w:t xml:space="preserve">De  conformidad con lo dispuesto en el artículo 103.5 LCSP no procederá en ningún caso la revisión periódica y predeterminada de  precios del presente contrato y por tanto no se aplicará fórmula alguna de revisión. </w:t>
      </w:r>
    </w:p>
    <w:p w:rsidR="00DC4281" w:rsidRPr="008E5898" w:rsidRDefault="00DC4281" w:rsidP="00AB4C95">
      <w:pPr>
        <w:jc w:val="both"/>
      </w:pPr>
      <w:r w:rsidRPr="008E5898">
        <w:rPr>
          <w:b/>
          <w:bCs/>
        </w:rPr>
        <w:t>4.2. Obras de carácter plurianual:</w:t>
      </w:r>
      <w:r w:rsidRPr="008E5898">
        <w:t xml:space="preserve"> </w:t>
      </w:r>
    </w:p>
    <w:p w:rsidR="00DC4281" w:rsidRPr="008E5898" w:rsidRDefault="00DC4281" w:rsidP="00AB4C95">
      <w:pPr>
        <w:jc w:val="both"/>
        <w:rPr>
          <w:bCs/>
        </w:rPr>
      </w:pPr>
      <w:r w:rsidRPr="008E5898">
        <w:rPr>
          <w:bCs/>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8E5898" w:rsidRDefault="00DC4281" w:rsidP="00AB4C95">
      <w:pPr>
        <w:jc w:val="both"/>
      </w:pPr>
      <w:r w:rsidRPr="008E5898">
        <w:rPr>
          <w:bCs/>
        </w:rPr>
        <w:lastRenderedPageBreak/>
        <w:t>En consecuencia el primer veinte por ciento ejecutado y los dos primeros años transcurridos desde la formalización quedan excluidos de la revisión.</w:t>
      </w:r>
    </w:p>
    <w:p w:rsidR="00DC4281" w:rsidRPr="008E5898" w:rsidRDefault="00DC4281" w:rsidP="00AB4C95">
      <w:pPr>
        <w:jc w:val="both"/>
      </w:pPr>
      <w:r w:rsidRPr="008E5898">
        <w:rPr>
          <w:b/>
          <w:bCs/>
        </w:rPr>
        <w:t xml:space="preserve">5) </w:t>
      </w:r>
      <w:r w:rsidRPr="008E5898">
        <w:rPr>
          <w:b/>
          <w:bCs/>
          <w:u w:val="single"/>
        </w:rPr>
        <w:t>PLAZO DE EJECUCIÓN</w:t>
      </w:r>
      <w:r w:rsidRPr="008E5898">
        <w:rPr>
          <w:b/>
          <w:bCs/>
        </w:rPr>
        <w:t>.</w:t>
      </w:r>
      <w:r w:rsidRPr="008E5898">
        <w:t xml:space="preserve"> </w:t>
      </w:r>
    </w:p>
    <w:p w:rsidR="00DC4281" w:rsidRPr="008E5898" w:rsidRDefault="00DC4281" w:rsidP="00AB4C95">
      <w:pPr>
        <w:jc w:val="both"/>
      </w:pPr>
      <w:r w:rsidRPr="008E5898">
        <w:rPr>
          <w:b/>
          <w:bCs/>
        </w:rPr>
        <w:t>5.1.-</w:t>
      </w:r>
      <w:r w:rsidRPr="008E5898">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8E5898" w:rsidRDefault="00DC4281" w:rsidP="00AB4C95">
      <w:pPr>
        <w:jc w:val="both"/>
      </w:pPr>
      <w:r w:rsidRPr="008E5898">
        <w:rPr>
          <w:b/>
          <w:bCs/>
        </w:rPr>
        <w:t>5.2.- Prórrogas.-</w:t>
      </w:r>
      <w:r w:rsidRPr="008E5898">
        <w:t xml:space="preserve"> El plazo contractual solo se prorrogará cuando concurran las circunstancias y requisitos exigidos por la legislación vigente. </w:t>
      </w:r>
    </w:p>
    <w:p w:rsidR="00DC4281" w:rsidRPr="008E5898" w:rsidRDefault="00DC4281" w:rsidP="00AB4C95">
      <w:pPr>
        <w:jc w:val="both"/>
      </w:pPr>
      <w:r w:rsidRPr="008E5898">
        <w:rPr>
          <w:b/>
          <w:bCs/>
        </w:rPr>
        <w:t xml:space="preserve">5.3.- Plazos parciales.- </w:t>
      </w:r>
      <w:r w:rsidRPr="008E5898">
        <w:t xml:space="preserve">Los plazos parciales serán los que en su caso, se fijen en la aprobación del Programa de Trabajo. </w:t>
      </w:r>
    </w:p>
    <w:p w:rsidR="00DC4281" w:rsidRPr="008E5898" w:rsidRDefault="00DC4281" w:rsidP="00AB4C95">
      <w:pPr>
        <w:jc w:val="both"/>
      </w:pPr>
      <w:r w:rsidRPr="008E5898">
        <w:rPr>
          <w:b/>
          <w:bCs/>
        </w:rPr>
        <w:t xml:space="preserve">5.4.- Reajuste de anualidades.- </w:t>
      </w:r>
      <w:r w:rsidRPr="008E5898">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DC4281" w:rsidRPr="008E5898" w:rsidRDefault="00DC4281" w:rsidP="00AB4C95">
      <w:pPr>
        <w:jc w:val="both"/>
        <w:rPr>
          <w:b/>
          <w:bCs/>
        </w:rPr>
      </w:pPr>
      <w:r w:rsidRPr="008E5898">
        <w:rPr>
          <w:b/>
          <w:bCs/>
        </w:rPr>
        <w:t xml:space="preserve">6) </w:t>
      </w:r>
      <w:r w:rsidRPr="008E5898">
        <w:rPr>
          <w:b/>
          <w:bCs/>
          <w:u w:val="single"/>
        </w:rPr>
        <w:t>APTITUD PARA CONTRATAR</w:t>
      </w:r>
      <w:r w:rsidRPr="008E5898">
        <w:rPr>
          <w:b/>
          <w:bCs/>
        </w:rPr>
        <w:t xml:space="preserve">. </w:t>
      </w:r>
    </w:p>
    <w:p w:rsidR="00DC4281" w:rsidRPr="008E5898" w:rsidRDefault="00DC4281" w:rsidP="00AB4C95">
      <w:pPr>
        <w:jc w:val="both"/>
      </w:pPr>
      <w:r w:rsidRPr="008E5898">
        <w:rPr>
          <w:b/>
        </w:rPr>
        <w:t xml:space="preserve">6.1 </w:t>
      </w:r>
      <w:r w:rsidRPr="008E5898">
        <w:t>Podrán concurrir por sí o por medio de representantes las personas naturales o jurídicas, españolas o extranjeras, que teniendo</w:t>
      </w:r>
    </w:p>
    <w:p w:rsidR="00DC4281" w:rsidRPr="008E5898" w:rsidRDefault="00DC4281" w:rsidP="00AB4C95">
      <w:pPr>
        <w:jc w:val="both"/>
      </w:pPr>
      <w:r w:rsidRPr="008E5898">
        <w:t xml:space="preserve">1.- Plena capacidad de obrar (art 65 LCSP) </w:t>
      </w:r>
    </w:p>
    <w:p w:rsidR="00DC4281" w:rsidRPr="008E5898" w:rsidRDefault="00DC4281" w:rsidP="00AB4C95">
      <w:pPr>
        <w:jc w:val="both"/>
      </w:pPr>
      <w:r w:rsidRPr="008E5898">
        <w:t>2.- No se hallen incursas en prohibiciones para contratar con la Administración  a que se refieren los arts. 71 a 73  LCSP,</w:t>
      </w:r>
    </w:p>
    <w:p w:rsidR="00DC4281" w:rsidRPr="008E5898" w:rsidRDefault="00DC4281" w:rsidP="00AB4C95">
      <w:pPr>
        <w:jc w:val="both"/>
      </w:pPr>
      <w:r w:rsidRPr="008E5898">
        <w:t xml:space="preserve">3.- </w:t>
      </w:r>
      <w:r w:rsidR="001E5F7D" w:rsidRPr="008E5898">
        <w:t xml:space="preserve">Por lo que respecta a la acreditación de la </w:t>
      </w:r>
      <w:r w:rsidRPr="008E5898">
        <w:t xml:space="preserve"> solvencia económica y financiera (art 87) y técnica (art 88), </w:t>
      </w:r>
      <w:r w:rsidR="001E5F7D" w:rsidRPr="008E5898">
        <w:t xml:space="preserve">de conformidad con lo dispuesto en el art. 159.6.b se eximirá a los licitadores de la acreditación de la solvencia económica y financiera y solvencia técnica. </w:t>
      </w:r>
      <w:r w:rsidRPr="008E5898">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8E5898" w:rsidRDefault="00DC4281" w:rsidP="00AB4C95">
      <w:pPr>
        <w:jc w:val="both"/>
      </w:pPr>
      <w:r w:rsidRPr="008E5898">
        <w:rPr>
          <w:b/>
        </w:rPr>
        <w:t xml:space="preserve">6.2 </w:t>
      </w:r>
      <w:r w:rsidRPr="008E5898">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8E5898" w:rsidRDefault="00DC4281" w:rsidP="00AB4C95">
      <w:pPr>
        <w:jc w:val="both"/>
      </w:pPr>
      <w:r w:rsidRPr="008E5898">
        <w:rPr>
          <w:b/>
        </w:rPr>
        <w:t xml:space="preserve">6.3 </w:t>
      </w:r>
      <w:r w:rsidRPr="008E5898">
        <w:t>Los demás empresarios extranjeros deberán acreditar su capacidad de obrar con informe de la Misión Diplomática Permanente de España en el Estado correspondiente o de la Oficina Consular en cuyo ámbito territorial radique el domicilio de la empresa.</w:t>
      </w:r>
    </w:p>
    <w:p w:rsidR="00DC4281" w:rsidRPr="008E5898" w:rsidRDefault="00DC4281" w:rsidP="00AB4C95">
      <w:pPr>
        <w:jc w:val="both"/>
        <w:rPr>
          <w:b/>
          <w:bCs/>
          <w:u w:val="single"/>
        </w:rPr>
      </w:pPr>
      <w:r w:rsidRPr="008E5898">
        <w:rPr>
          <w:b/>
          <w:bCs/>
        </w:rPr>
        <w:t xml:space="preserve">7) </w:t>
      </w:r>
      <w:r w:rsidRPr="008E5898">
        <w:rPr>
          <w:b/>
          <w:bCs/>
          <w:u w:val="single"/>
        </w:rPr>
        <w:t xml:space="preserve">CLASIFICACIÓN DEL CONTRATISTA. </w:t>
      </w:r>
      <w:bookmarkStart w:id="0" w:name="_Hlk505501410"/>
      <w:r w:rsidRPr="008E5898">
        <w:rPr>
          <w:b/>
          <w:bCs/>
          <w:u w:val="single"/>
        </w:rPr>
        <w:t>SOLVENCIA ECON</w:t>
      </w:r>
      <w:r w:rsidR="009D3168" w:rsidRPr="008E5898">
        <w:rPr>
          <w:b/>
          <w:bCs/>
          <w:u w:val="single"/>
        </w:rPr>
        <w:t>Ó</w:t>
      </w:r>
      <w:r w:rsidRPr="008E5898">
        <w:rPr>
          <w:b/>
          <w:bCs/>
          <w:u w:val="single"/>
        </w:rPr>
        <w:t>MICA Y FINANCIERA Y SOLVENCIA TÉCNICA.</w:t>
      </w:r>
    </w:p>
    <w:p w:rsidR="00DC4281" w:rsidRPr="008E5898" w:rsidRDefault="00DC4281" w:rsidP="00AB4C95">
      <w:pPr>
        <w:jc w:val="both"/>
        <w:rPr>
          <w:bCs/>
        </w:rPr>
      </w:pPr>
      <w:r w:rsidRPr="008E5898">
        <w:rPr>
          <w:bCs/>
        </w:rPr>
        <w:lastRenderedPageBreak/>
        <w:t xml:space="preserve">Para concurrir a la presente licitación </w:t>
      </w:r>
      <w:r w:rsidR="001E5F7D" w:rsidRPr="008E5898">
        <w:rPr>
          <w:bCs/>
        </w:rPr>
        <w:t>no</w:t>
      </w:r>
      <w:r w:rsidR="0014680B" w:rsidRPr="008E5898">
        <w:rPr>
          <w:bCs/>
        </w:rPr>
        <w:t xml:space="preserve"> </w:t>
      </w:r>
      <w:r w:rsidRPr="008E5898">
        <w:rPr>
          <w:bCs/>
        </w:rPr>
        <w:t>se requiere disponer de la clasificación</w:t>
      </w:r>
      <w:r w:rsidR="001E5F7D" w:rsidRPr="008E5898">
        <w:rPr>
          <w:bCs/>
        </w:rPr>
        <w:t>. Por lo que se refiere a la</w:t>
      </w:r>
      <w:r w:rsidRPr="008E5898">
        <w:rPr>
          <w:bCs/>
        </w:rPr>
        <w:t xml:space="preserve"> solvencia </w:t>
      </w:r>
      <w:r w:rsidR="001E5F7D" w:rsidRPr="008E5898">
        <w:rPr>
          <w:bCs/>
        </w:rPr>
        <w:t xml:space="preserve">se estará a lo que </w:t>
      </w:r>
      <w:r w:rsidRPr="008E5898">
        <w:rPr>
          <w:bCs/>
        </w:rPr>
        <w:t>se indica en los apartados siguientes de la presente cláusula.</w:t>
      </w:r>
    </w:p>
    <w:p w:rsidR="00DC4281" w:rsidRPr="008E5898" w:rsidRDefault="00DC4281" w:rsidP="00AB4C95">
      <w:pPr>
        <w:jc w:val="both"/>
        <w:rPr>
          <w:bCs/>
        </w:rPr>
      </w:pPr>
      <w:r w:rsidRPr="008E5898">
        <w:rPr>
          <w:bCs/>
        </w:rPr>
        <w:t xml:space="preserve">No obstante, el licitador que presente la mejor oferta deberá presentar los documentos justificativos de la clasificación y/o solvencia que se indican en </w:t>
      </w:r>
      <w:r w:rsidR="001E5F7D" w:rsidRPr="008E5898">
        <w:rPr>
          <w:bCs/>
        </w:rPr>
        <w:t>e</w:t>
      </w:r>
      <w:r w:rsidRPr="008E5898">
        <w:rPr>
          <w:bCs/>
        </w:rPr>
        <w:t xml:space="preserve">l apartado 7.2, en la forma en que se indica en </w:t>
      </w:r>
      <w:r w:rsidR="001E5F7D" w:rsidRPr="008E5898">
        <w:rPr>
          <w:bCs/>
        </w:rPr>
        <w:t>e</w:t>
      </w:r>
      <w:r w:rsidRPr="008E5898">
        <w:rPr>
          <w:bCs/>
        </w:rPr>
        <w:t>l citado</w:t>
      </w:r>
      <w:r w:rsidR="0030043A" w:rsidRPr="008E5898">
        <w:rPr>
          <w:bCs/>
        </w:rPr>
        <w:t xml:space="preserve"> </w:t>
      </w:r>
      <w:r w:rsidRPr="008E5898">
        <w:rPr>
          <w:bCs/>
        </w:rPr>
        <w:t>apartado.</w:t>
      </w:r>
    </w:p>
    <w:bookmarkEnd w:id="0"/>
    <w:p w:rsidR="00DC4281" w:rsidRPr="008E5898" w:rsidRDefault="00DC4281" w:rsidP="00AB4C95">
      <w:pPr>
        <w:jc w:val="both"/>
      </w:pPr>
      <w:r w:rsidRPr="008E5898">
        <w:rPr>
          <w:b/>
        </w:rPr>
        <w:t>7.1. Clasificación</w:t>
      </w:r>
      <w:r w:rsidRPr="008E5898">
        <w:t>.</w:t>
      </w:r>
    </w:p>
    <w:p w:rsidR="00BF6676" w:rsidRPr="008E5898" w:rsidRDefault="00BF6676" w:rsidP="00BF6676">
      <w:pPr>
        <w:jc w:val="both"/>
        <w:rPr>
          <w:b/>
          <w:bCs/>
        </w:rPr>
      </w:pPr>
      <w:r w:rsidRPr="008E5898">
        <w:rPr>
          <w:b/>
        </w:rPr>
        <w:t>No se exige por razón de la cuantía, de conformidad con lo dispuesto en el art. 159.6 en relación con el art. 77.1.a LCSP.</w:t>
      </w:r>
    </w:p>
    <w:p w:rsidR="00DC4281" w:rsidRPr="008E5898" w:rsidRDefault="00DC4281" w:rsidP="00AB4C95">
      <w:pPr>
        <w:jc w:val="both"/>
        <w:rPr>
          <w:b/>
          <w:bCs/>
        </w:rPr>
      </w:pPr>
      <w:r w:rsidRPr="008E5898">
        <w:rPr>
          <w:b/>
        </w:rPr>
        <w:t>7.2.</w:t>
      </w:r>
      <w:r w:rsidRPr="008E5898">
        <w:rPr>
          <w:b/>
          <w:bCs/>
        </w:rPr>
        <w:t xml:space="preserve"> </w:t>
      </w:r>
      <w:r w:rsidRPr="008E5898">
        <w:rPr>
          <w:b/>
        </w:rPr>
        <w:t>Solvencia econ</w:t>
      </w:r>
      <w:r w:rsidR="0030043A" w:rsidRPr="008E5898">
        <w:rPr>
          <w:b/>
        </w:rPr>
        <w:t>ó</w:t>
      </w:r>
      <w:r w:rsidRPr="008E5898">
        <w:rPr>
          <w:b/>
        </w:rPr>
        <w:t>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8E5898" w:rsidRDefault="00DC4281" w:rsidP="00AB4C95">
      <w:pPr>
        <w:jc w:val="both"/>
      </w:pPr>
      <w:r w:rsidRPr="008E5898">
        <w:rPr>
          <w:b/>
          <w:bCs/>
        </w:rPr>
        <w:t>7.2.1  Acreditación de solvencia económica y financiera y solvencia técnica:</w:t>
      </w:r>
      <w:r w:rsidRPr="008E5898">
        <w:t xml:space="preserve"> </w:t>
      </w:r>
    </w:p>
    <w:p w:rsidR="00DC4281" w:rsidRPr="008E5898" w:rsidRDefault="001E5F7D" w:rsidP="00AB4C95">
      <w:pPr>
        <w:jc w:val="both"/>
      </w:pPr>
      <w:r w:rsidRPr="008E5898">
        <w:t>E</w:t>
      </w:r>
      <w:r w:rsidR="00DC4281" w:rsidRPr="008E5898">
        <w:t>l licitador que presente la mejor oferta deberá acreditar la solvencia económica y financiera y la solvencia técnica (cláusula 16 del presente pliego) del siguiente modo:</w:t>
      </w:r>
    </w:p>
    <w:p w:rsidR="00DC4281" w:rsidRPr="008E5898" w:rsidRDefault="00DC4281" w:rsidP="00AB4C95">
      <w:pPr>
        <w:jc w:val="both"/>
      </w:pPr>
      <w:r w:rsidRPr="008E5898">
        <w:t xml:space="preserve">A. </w:t>
      </w:r>
      <w:r w:rsidRPr="008E5898">
        <w:rPr>
          <w:u w:val="single"/>
        </w:rPr>
        <w:t>Empresas españolas y empresas extranjeras no pertenecientes a Estados miembros de la Unión Europea</w:t>
      </w:r>
      <w:r w:rsidRPr="008E5898">
        <w:t xml:space="preserve">: Podrán optar: </w:t>
      </w:r>
    </w:p>
    <w:p w:rsidR="00DC4281" w:rsidRPr="008E5898" w:rsidRDefault="00DC4281" w:rsidP="00AB4C95">
      <w:pPr>
        <w:jc w:val="both"/>
      </w:pPr>
      <w:r w:rsidRPr="008E5898">
        <w:t>A.1. Mediante la acreditación de que está clasificada la empresa en el grupo y subgrupo y clasificación que se indica en el Anexo I, epígrafe 8.</w:t>
      </w:r>
    </w:p>
    <w:p w:rsidR="00DC4281" w:rsidRPr="008E5898" w:rsidRDefault="00DC4281" w:rsidP="00AB4C95">
      <w:pPr>
        <w:jc w:val="both"/>
      </w:pPr>
      <w:r w:rsidRPr="008E5898">
        <w:t>La clasificación del empresario acreditará su solvencia para la celebración de contratos del mismo tipo e importe que aquellos para los que se haya obtenido y para cuya celebración no se exija estar en posesión de la misma.</w:t>
      </w:r>
    </w:p>
    <w:p w:rsidR="00DC4281" w:rsidRPr="008E5898" w:rsidRDefault="00DC4281" w:rsidP="00AB4C95">
      <w:pPr>
        <w:jc w:val="both"/>
      </w:pPr>
      <w:r w:rsidRPr="008E5898">
        <w:t>A.2. Mediante la acreditación de la solvencia económico y financiera a que se refiere el apartado 7.2.1.a), y la acreditación de la solvencia técnica a que se refiere el apartado 7.2.1.b).</w:t>
      </w:r>
    </w:p>
    <w:p w:rsidR="00DC4281" w:rsidRPr="008E5898" w:rsidRDefault="00DC4281" w:rsidP="00AB4C95">
      <w:pPr>
        <w:jc w:val="both"/>
      </w:pPr>
      <w:r w:rsidRPr="008E5898">
        <w:t xml:space="preserve">B. </w:t>
      </w:r>
      <w:r w:rsidRPr="008E5898">
        <w:rPr>
          <w:u w:val="single"/>
        </w:rPr>
        <w:t>Para todas las empresas con independencia de su nacionalidad</w:t>
      </w:r>
      <w:r w:rsidRPr="008E5898">
        <w:t>: En el supuesto de que la empresa no esté clasificada deberá acreditar la solvencia.</w:t>
      </w:r>
    </w:p>
    <w:p w:rsidR="00DC4281" w:rsidRPr="008E5898" w:rsidRDefault="00DC4281" w:rsidP="00AB4C95">
      <w:pPr>
        <w:jc w:val="both"/>
        <w:rPr>
          <w:b/>
        </w:rPr>
      </w:pPr>
      <w:r w:rsidRPr="008E5898">
        <w:rPr>
          <w:b/>
        </w:rPr>
        <w:t>7.2.1 a. Solvencia económica y financiera</w:t>
      </w:r>
    </w:p>
    <w:p w:rsidR="00DC4281" w:rsidRPr="008E5898" w:rsidRDefault="00DC4281" w:rsidP="00AB4C95">
      <w:pPr>
        <w:jc w:val="both"/>
        <w:rPr>
          <w:b/>
        </w:rPr>
      </w:pPr>
      <w:r w:rsidRPr="008E5898">
        <w:rPr>
          <w:b/>
        </w:rPr>
        <w:t>7.2.1.a.1 Medios</w:t>
      </w:r>
    </w:p>
    <w:p w:rsidR="00DC4281" w:rsidRPr="008E5898" w:rsidRDefault="00DC4281" w:rsidP="00AB4C95">
      <w:pPr>
        <w:jc w:val="both"/>
      </w:pPr>
      <w:r w:rsidRPr="008E5898">
        <w:t>La solvencia económica y financiera del empresario podrá acreditarse por  cualquiera de  estos  medios:</w:t>
      </w:r>
    </w:p>
    <w:p w:rsidR="00DC4281" w:rsidRPr="008E5898" w:rsidRDefault="00DC4281" w:rsidP="00AB4C95">
      <w:pPr>
        <w:jc w:val="both"/>
      </w:pPr>
      <w:r w:rsidRPr="008E5898">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8E5898" w:rsidRDefault="00DC4281" w:rsidP="00AB4C95">
      <w:pPr>
        <w:jc w:val="both"/>
      </w:pPr>
      <w:r w:rsidRPr="008E5898">
        <w:t xml:space="preserve">Se considerará acreditada la solvencia si el volumen de negocios anual exigido es igual o superior al 25% del valor estimado del contrato. </w:t>
      </w:r>
    </w:p>
    <w:p w:rsidR="00DC4281" w:rsidRPr="008E5898" w:rsidRDefault="00DC4281" w:rsidP="00AB4C95">
      <w:pPr>
        <w:jc w:val="both"/>
      </w:pPr>
      <w:r w:rsidRPr="008E5898">
        <w:t>b) Patrimonio neto al cierre del último ejercicio económico para el que esté vencida la obligación de aprobación de cuentas anuales.</w:t>
      </w:r>
    </w:p>
    <w:p w:rsidR="00DC4281" w:rsidRPr="008E5898" w:rsidRDefault="00DC4281" w:rsidP="00AB4C95">
      <w:pPr>
        <w:jc w:val="both"/>
      </w:pPr>
      <w:r w:rsidRPr="008E5898">
        <w:lastRenderedPageBreak/>
        <w:t>Se considerará acreditada la solvencia si el importe del patrimonio neto es igual o superior al 25% del valor estimado del contrato.</w:t>
      </w:r>
    </w:p>
    <w:p w:rsidR="00DC4281" w:rsidRPr="008E5898" w:rsidRDefault="00DC4281" w:rsidP="00AB4C95">
      <w:pPr>
        <w:jc w:val="both"/>
      </w:pPr>
      <w:r w:rsidRPr="008E5898">
        <w:t>c)  justificante de la existencia de un seguro de responsabilidad civil por riesgos profesionales por importe igual  o superior al exigido en el presupuesto del contrato</w:t>
      </w:r>
    </w:p>
    <w:p w:rsidR="00DC4281" w:rsidRPr="008E5898" w:rsidRDefault="00DC4281" w:rsidP="00AB4C95">
      <w:pPr>
        <w:jc w:val="both"/>
      </w:pPr>
      <w:r w:rsidRPr="008E5898">
        <w:t>Se considerará acreditada la solvencia si el seguro cubre riesgos profesionales  por un mínimo anual igual o superior al  valor estimado del contrato.</w:t>
      </w:r>
    </w:p>
    <w:p w:rsidR="00DC4281" w:rsidRPr="008E5898" w:rsidRDefault="00DC4281" w:rsidP="00AB4C95">
      <w:pPr>
        <w:jc w:val="both"/>
        <w:rPr>
          <w:b/>
        </w:rPr>
      </w:pPr>
      <w:r w:rsidRPr="008E5898">
        <w:rPr>
          <w:b/>
        </w:rPr>
        <w:t>7.2.1.a.2. Acreditación documental</w:t>
      </w:r>
    </w:p>
    <w:p w:rsidR="00DC4281" w:rsidRPr="008E5898" w:rsidRDefault="00DC4281" w:rsidP="00AB4C95">
      <w:pPr>
        <w:jc w:val="both"/>
      </w:pPr>
      <w:r w:rsidRPr="008E5898">
        <w:t>La acreditación documental de la suficiencia de la solvencia económica y financiera del empresario se efectuará mediante:</w:t>
      </w:r>
    </w:p>
    <w:p w:rsidR="00DC4281" w:rsidRPr="008E5898" w:rsidRDefault="00DC4281" w:rsidP="00AB4C95">
      <w:pPr>
        <w:jc w:val="both"/>
      </w:pPr>
      <w:r w:rsidRPr="008E5898">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8E5898" w:rsidRDefault="00DC4281" w:rsidP="00AB4C95">
      <w:pPr>
        <w:jc w:val="both"/>
      </w:pPr>
      <w:r w:rsidRPr="008E5898">
        <w:t>b) Seguro de responsabiliad civil por riesgos profesionales: La aportación de póliza o certificado de seguros por riesgos profesionales.</w:t>
      </w:r>
    </w:p>
    <w:p w:rsidR="00DC4281" w:rsidRPr="008E5898" w:rsidRDefault="00DC4281" w:rsidP="00AB4C95">
      <w:pPr>
        <w:jc w:val="both"/>
      </w:pPr>
      <w:r w:rsidRPr="008E5898">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8E5898" w:rsidRDefault="00DC4281" w:rsidP="00AB4C95">
      <w:pPr>
        <w:jc w:val="both"/>
      </w:pPr>
      <w:r w:rsidRPr="008E5898">
        <w:rPr>
          <w:b/>
        </w:rPr>
        <w:t>7.2.1.a.3 Acreditación  de la solvencia economica y financiera por cualquier otro documento</w:t>
      </w:r>
      <w:r w:rsidRPr="008E5898">
        <w:t>.</w:t>
      </w:r>
    </w:p>
    <w:p w:rsidR="00DC4281" w:rsidRPr="008E5898" w:rsidRDefault="00DC4281" w:rsidP="00AB4C95">
      <w:pPr>
        <w:jc w:val="both"/>
      </w:pPr>
      <w:r w:rsidRPr="008E5898">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8E5898" w:rsidRDefault="00DC4281" w:rsidP="00AB4C95">
      <w:pPr>
        <w:jc w:val="both"/>
        <w:rPr>
          <w:b/>
        </w:rPr>
      </w:pPr>
      <w:r w:rsidRPr="008E5898">
        <w:rPr>
          <w:b/>
        </w:rPr>
        <w:t xml:space="preserve">7.2.1.b. Solvencia técnica </w:t>
      </w:r>
    </w:p>
    <w:p w:rsidR="00DC4281" w:rsidRPr="008E5898" w:rsidRDefault="00DC4281" w:rsidP="00AB4C95">
      <w:pPr>
        <w:jc w:val="both"/>
      </w:pPr>
      <w:r w:rsidRPr="008E5898">
        <w:rPr>
          <w:b/>
        </w:rPr>
        <w:t>7.2.1.b.1. Regla general</w:t>
      </w:r>
      <w:r w:rsidRPr="008E5898">
        <w:t xml:space="preserve">. </w:t>
      </w:r>
    </w:p>
    <w:p w:rsidR="00DC4281" w:rsidRPr="008E5898" w:rsidRDefault="00DC4281" w:rsidP="00AB4C95">
      <w:pPr>
        <w:jc w:val="both"/>
      </w:pPr>
      <w:r w:rsidRPr="008E5898">
        <w:t>La solvencia técnica del empresario podrá acreditarse por  cualquiera de  estos  medios, siguiendo la enumeración del artículo 88 de la LCSP:</w:t>
      </w:r>
    </w:p>
    <w:p w:rsidR="00DC4281" w:rsidRPr="008E5898" w:rsidRDefault="00DC4281" w:rsidP="00AB4C95">
      <w:pPr>
        <w:jc w:val="both"/>
      </w:pPr>
      <w:r w:rsidRPr="008E5898">
        <w:t xml:space="preserve">a) Relación de las obras ejecutadas en el curso de los cinco últimos años, avalada por certificados de buena ejecución. </w:t>
      </w:r>
    </w:p>
    <w:p w:rsidR="00DC4281" w:rsidRPr="008E5898" w:rsidRDefault="00DC4281" w:rsidP="00AB4C95">
      <w:pPr>
        <w:jc w:val="both"/>
      </w:pPr>
      <w:r w:rsidRPr="008E5898">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8E5898" w:rsidRDefault="00DC4281" w:rsidP="00AB4C95">
      <w:pPr>
        <w:jc w:val="both"/>
      </w:pPr>
      <w:r w:rsidRPr="008E5898">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w:t>
      </w:r>
      <w:r w:rsidRPr="008E5898">
        <w:lastRenderedPageBreak/>
        <w:t xml:space="preserve">se reconocerá como experiencia atribuible al contratista la obra ejecutada por la sociedad participada en la proporción de la participación de aquel en el capital social de esta. </w:t>
      </w:r>
    </w:p>
    <w:p w:rsidR="00DC4281" w:rsidRPr="008E5898" w:rsidRDefault="00DC4281" w:rsidP="00AB4C95">
      <w:pPr>
        <w:jc w:val="both"/>
      </w:pPr>
      <w:r w:rsidRPr="008E5898">
        <w:t>Se considerará acreditada la solvencia cuando el importe anual acumulado en el año de mayor ejecución sea igual o superior al 70% del valor estimado del contrato, o de su anualidad media si esta es inferior al valor estimado del contrato.</w:t>
      </w:r>
    </w:p>
    <w:p w:rsidR="00DC4281" w:rsidRPr="008E5898" w:rsidRDefault="00DC4281" w:rsidP="00AB4C95">
      <w:pPr>
        <w:jc w:val="both"/>
      </w:pPr>
      <w:r w:rsidRPr="008E5898">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8E5898" w:rsidRDefault="00DC4281" w:rsidP="00AB4C95">
      <w:pPr>
        <w:jc w:val="both"/>
      </w:pPr>
      <w:r w:rsidRPr="008E5898">
        <w:t>c) Títulos académicos y profesionales del empresario y de los directivos de la empresa y, en particular, del responsable o responsables de las obras así como de los técnicos encargados directamente de la misma</w:t>
      </w:r>
    </w:p>
    <w:p w:rsidR="00DC4281" w:rsidRPr="008E5898" w:rsidRDefault="00DC4281" w:rsidP="00AB4C95">
      <w:pPr>
        <w:jc w:val="both"/>
      </w:pPr>
      <w:r w:rsidRPr="008E5898">
        <w:t>d) El apartado d) del artículo 88 LCSP no será de aplicación en el presente contrato, sin perjuicio de lo dispuesto en el Anexo V.</w:t>
      </w:r>
    </w:p>
    <w:p w:rsidR="00DC4281" w:rsidRPr="008E5898" w:rsidRDefault="00DC4281" w:rsidP="00AB4C95">
      <w:pPr>
        <w:jc w:val="both"/>
      </w:pPr>
      <w:r w:rsidRPr="008E5898">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8E5898" w:rsidRDefault="00DC4281" w:rsidP="00AB4C95">
      <w:pPr>
        <w:jc w:val="both"/>
      </w:pPr>
      <w:r w:rsidRPr="008E5898">
        <w:t>Se considerará acreditada la solvencia técnica en los apartados b), c) y e) cuando el personal técnico, y la titulación académica y profesional, la plantilla media sea adecuada y proporcionada a la naturaleza y presupuesto de la obra.</w:t>
      </w:r>
    </w:p>
    <w:p w:rsidR="00DC4281" w:rsidRPr="008E5898" w:rsidRDefault="00DC4281" w:rsidP="00AB4C95">
      <w:pPr>
        <w:jc w:val="both"/>
      </w:pPr>
      <w:r w:rsidRPr="008E5898">
        <w:t xml:space="preserve"> </w:t>
      </w:r>
      <w:r w:rsidRPr="008E5898">
        <w:rPr>
          <w:b/>
        </w:rPr>
        <w:t>7.2.1.b. 2</w:t>
      </w:r>
      <w:r w:rsidRPr="008E5898">
        <w:t xml:space="preserve">. </w:t>
      </w:r>
      <w:r w:rsidRPr="008E5898">
        <w:rPr>
          <w:b/>
        </w:rPr>
        <w:t>Regla especifica para las empresas de nueva creación</w:t>
      </w:r>
      <w:r w:rsidRPr="008E5898">
        <w:t xml:space="preserve"> :</w:t>
      </w:r>
    </w:p>
    <w:p w:rsidR="00DC4281" w:rsidRPr="008E5898" w:rsidRDefault="00DC4281" w:rsidP="00AB4C95">
      <w:pPr>
        <w:jc w:val="both"/>
      </w:pPr>
      <w:r w:rsidRPr="008E5898">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8E5898" w:rsidRDefault="00DC4281" w:rsidP="00AB4C95">
      <w:pPr>
        <w:jc w:val="both"/>
        <w:rPr>
          <w:b/>
        </w:rPr>
      </w:pPr>
      <w:r w:rsidRPr="008E5898">
        <w:rPr>
          <w:b/>
        </w:rPr>
        <w:t xml:space="preserve">7.2.2. Integración de la solvencia con medios externos. </w:t>
      </w:r>
    </w:p>
    <w:p w:rsidR="00DC4281" w:rsidRPr="008E5898" w:rsidRDefault="00DC4281" w:rsidP="00AB4C95">
      <w:pPr>
        <w:jc w:val="both"/>
      </w:pPr>
      <w:bookmarkStart w:id="1" w:name="_Hlk505521596"/>
      <w:r w:rsidRPr="008E5898">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8E5898" w:rsidRDefault="00DC4281" w:rsidP="00AB4C95">
      <w:pPr>
        <w:jc w:val="both"/>
        <w:rPr>
          <w:b/>
        </w:rPr>
      </w:pPr>
      <w:r w:rsidRPr="008E5898">
        <w:rPr>
          <w:b/>
        </w:rPr>
        <w:t>7.3 El valor estimado.</w:t>
      </w:r>
    </w:p>
    <w:p w:rsidR="00DC4281" w:rsidRPr="008E5898" w:rsidRDefault="00DC4281" w:rsidP="00AB4C95">
      <w:pPr>
        <w:jc w:val="both"/>
      </w:pPr>
      <w:r w:rsidRPr="008E5898">
        <w:t>A efectos de cálculo de solvencia es el que se indica en el epígrafe 4 del cuadro de características</w:t>
      </w:r>
    </w:p>
    <w:p w:rsidR="00DC4281" w:rsidRPr="008E5898" w:rsidRDefault="00DC4281" w:rsidP="00AB4C95">
      <w:pPr>
        <w:jc w:val="both"/>
        <w:rPr>
          <w:b/>
          <w:bCs/>
        </w:rPr>
      </w:pPr>
      <w:r w:rsidRPr="008E5898">
        <w:rPr>
          <w:b/>
          <w:bCs/>
        </w:rPr>
        <w:t xml:space="preserve">8) </w:t>
      </w:r>
      <w:r w:rsidRPr="008E5898">
        <w:rPr>
          <w:b/>
          <w:bCs/>
          <w:u w:val="single"/>
        </w:rPr>
        <w:t>UNIONES TEMPORALES DE EMPRESAS</w:t>
      </w:r>
      <w:r w:rsidRPr="008E5898">
        <w:rPr>
          <w:b/>
          <w:bCs/>
        </w:rPr>
        <w:t>.</w:t>
      </w:r>
    </w:p>
    <w:p w:rsidR="00DC4281" w:rsidRPr="008E5898" w:rsidRDefault="00DC4281" w:rsidP="00AB4C95">
      <w:pPr>
        <w:jc w:val="both"/>
      </w:pPr>
      <w:r w:rsidRPr="008E5898">
        <w:t xml:space="preserve">La Administración podrá contratar con uniones de Empresarios que se constituyan temporalmente al efecto, de conformidad con lo establecido en el artículo 69 LCSP. </w:t>
      </w:r>
    </w:p>
    <w:p w:rsidR="00DC4281" w:rsidRPr="008E5898" w:rsidRDefault="00DC4281" w:rsidP="00AB4C95">
      <w:pPr>
        <w:jc w:val="both"/>
      </w:pPr>
      <w:r w:rsidRPr="008E5898">
        <w:t xml:space="preserve">A estos efectos cada una de las empresas que la componen deberá indicar nombres y circunstancias de los que la constituyan y la participación de cada uno, así como que asumen el </w:t>
      </w:r>
      <w:r w:rsidRPr="008E5898">
        <w:lastRenderedPageBreak/>
        <w:t>compromiso de constituirse formalmente en unión temporal en caso de resultar adjudicatarios del contrato.</w:t>
      </w:r>
    </w:p>
    <w:p w:rsidR="00DC4281" w:rsidRPr="008E5898" w:rsidRDefault="00DC4281" w:rsidP="00AB4C95">
      <w:pPr>
        <w:jc w:val="both"/>
      </w:pPr>
      <w:r w:rsidRPr="008E5898">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8E5898" w:rsidRDefault="00DC4281" w:rsidP="00AB4C95">
      <w:pPr>
        <w:jc w:val="both"/>
      </w:pPr>
      <w:r w:rsidRPr="008E5898">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8E5898" w:rsidRDefault="00DC4281" w:rsidP="00AB4C95">
      <w:pPr>
        <w:jc w:val="both"/>
      </w:pPr>
      <w:r w:rsidRPr="008E5898">
        <w:t>Los empresarios que concurran agrupados en Unión Temporal quedarán obligados solidariamente ante la Administración.</w:t>
      </w:r>
    </w:p>
    <w:p w:rsidR="00DC4281" w:rsidRPr="008E5898" w:rsidRDefault="00DC4281" w:rsidP="00AB4C95">
      <w:pPr>
        <w:jc w:val="both"/>
        <w:rPr>
          <w:u w:val="single"/>
        </w:rPr>
      </w:pPr>
      <w:r w:rsidRPr="008E5898">
        <w:rPr>
          <w:b/>
          <w:bCs/>
          <w:u w:val="single"/>
        </w:rPr>
        <w:t>II.- ADJUDICACIÓN</w:t>
      </w:r>
    </w:p>
    <w:p w:rsidR="00DC4281" w:rsidRPr="008E5898" w:rsidRDefault="00DC4281" w:rsidP="00AB4C95">
      <w:pPr>
        <w:jc w:val="both"/>
        <w:rPr>
          <w:b/>
          <w:bCs/>
        </w:rPr>
      </w:pPr>
      <w:r w:rsidRPr="008E5898">
        <w:rPr>
          <w:b/>
          <w:bCs/>
        </w:rPr>
        <w:t xml:space="preserve">9) </w:t>
      </w:r>
      <w:r w:rsidRPr="008E5898">
        <w:rPr>
          <w:b/>
          <w:bCs/>
          <w:u w:val="single"/>
        </w:rPr>
        <w:t>PROCEDIMIENTO  DE ADJUDICACIÓN</w:t>
      </w:r>
      <w:r w:rsidRPr="008E5898">
        <w:rPr>
          <w:b/>
          <w:bCs/>
        </w:rPr>
        <w:t>.</w:t>
      </w:r>
    </w:p>
    <w:p w:rsidR="00DC4281" w:rsidRPr="008E5898" w:rsidRDefault="00DC4281" w:rsidP="00AB4C95">
      <w:pPr>
        <w:jc w:val="both"/>
      </w:pPr>
      <w:r w:rsidRPr="008E5898">
        <w:t>El contrato se adjudicará mediante procedimiento abierto</w:t>
      </w:r>
      <w:r w:rsidR="009F53E0" w:rsidRPr="008E5898">
        <w:t xml:space="preserve"> </w:t>
      </w:r>
      <w:r w:rsidR="00A95C14" w:rsidRPr="008E5898">
        <w:rPr>
          <w:b/>
        </w:rPr>
        <w:t>simplificadísimo.</w:t>
      </w:r>
      <w:r w:rsidR="00760D42" w:rsidRPr="008E5898">
        <w:rPr>
          <w:b/>
        </w:rPr>
        <w:t xml:space="preserve"> (art. 159.6 LCSP)</w:t>
      </w:r>
      <w:r w:rsidR="009F53E0" w:rsidRPr="008E5898">
        <w:t xml:space="preserve"> </w:t>
      </w:r>
      <w:r w:rsidRPr="008E5898">
        <w:t xml:space="preserve"> </w:t>
      </w:r>
    </w:p>
    <w:p w:rsidR="00DC4281" w:rsidRPr="008E5898" w:rsidRDefault="00DC4281" w:rsidP="00AB4C95">
      <w:pPr>
        <w:jc w:val="both"/>
      </w:pPr>
      <w:r w:rsidRPr="008E5898">
        <w:rPr>
          <w:b/>
          <w:bCs/>
        </w:rPr>
        <w:t xml:space="preserve">10) </w:t>
      </w:r>
      <w:r w:rsidRPr="008E5898">
        <w:rPr>
          <w:b/>
          <w:bCs/>
          <w:u w:val="single"/>
        </w:rPr>
        <w:t>ANUNCIO Y PERFIL DE CONTRATANTE</w:t>
      </w:r>
      <w:r w:rsidRPr="008E5898">
        <w:rPr>
          <w:b/>
          <w:bCs/>
        </w:rPr>
        <w:t>.</w:t>
      </w:r>
    </w:p>
    <w:p w:rsidR="00DC4281" w:rsidRPr="008E5898" w:rsidRDefault="00DC4281" w:rsidP="00AB4C95">
      <w:pPr>
        <w:jc w:val="both"/>
      </w:pPr>
      <w:r w:rsidRPr="008E5898">
        <w:rPr>
          <w:b/>
        </w:rPr>
        <w:t>10.1.</w:t>
      </w:r>
      <w:r w:rsidRPr="008E5898">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8E5898" w:rsidRDefault="00DC4281" w:rsidP="00AB4C95">
      <w:pPr>
        <w:jc w:val="both"/>
      </w:pPr>
      <w:r w:rsidRPr="008E5898">
        <w:rPr>
          <w:b/>
        </w:rPr>
        <w:t>10.2.</w:t>
      </w:r>
      <w:r w:rsidRPr="008E5898">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8E5898" w:rsidRDefault="00DC4281" w:rsidP="00AB4C95">
      <w:pPr>
        <w:jc w:val="both"/>
        <w:rPr>
          <w:b/>
          <w:bCs/>
        </w:rPr>
      </w:pPr>
      <w:r w:rsidRPr="008E5898">
        <w:rPr>
          <w:b/>
          <w:bCs/>
        </w:rPr>
        <w:t xml:space="preserve">11) </w:t>
      </w:r>
      <w:r w:rsidRPr="008E5898">
        <w:rPr>
          <w:b/>
          <w:bCs/>
          <w:u w:val="single"/>
        </w:rPr>
        <w:t>PROPOSICIONES:</w:t>
      </w:r>
      <w:r w:rsidR="0030043A" w:rsidRPr="008E5898">
        <w:rPr>
          <w:b/>
          <w:bCs/>
          <w:u w:val="single"/>
        </w:rPr>
        <w:t xml:space="preserve"> </w:t>
      </w:r>
      <w:r w:rsidRPr="008E5898">
        <w:rPr>
          <w:b/>
          <w:bCs/>
          <w:u w:val="single"/>
        </w:rPr>
        <w:t>LUGAR Y PLAZO DE PRESENTACIÓN.CO</w:t>
      </w:r>
      <w:r w:rsidR="009D3168" w:rsidRPr="008E5898">
        <w:rPr>
          <w:b/>
          <w:bCs/>
          <w:u w:val="single"/>
        </w:rPr>
        <w:t>NTRATACIÓN Y LICITACIÓN  ELECTRÓ</w:t>
      </w:r>
      <w:r w:rsidRPr="008E5898">
        <w:rPr>
          <w:b/>
          <w:bCs/>
          <w:u w:val="single"/>
        </w:rPr>
        <w:t>NICA</w:t>
      </w:r>
      <w:r w:rsidRPr="008E5898">
        <w:rPr>
          <w:b/>
          <w:bCs/>
        </w:rPr>
        <w:t>.</w:t>
      </w:r>
    </w:p>
    <w:p w:rsidR="00DC4281" w:rsidRPr="008E5898" w:rsidRDefault="00DC4281" w:rsidP="00AB4C95">
      <w:pPr>
        <w:jc w:val="both"/>
        <w:rPr>
          <w:b/>
          <w:bCs/>
        </w:rPr>
      </w:pPr>
      <w:r w:rsidRPr="008E5898">
        <w:rPr>
          <w:b/>
          <w:bCs/>
        </w:rPr>
        <w:t>11.1. Contratación y licitación  electrónica.</w:t>
      </w:r>
    </w:p>
    <w:p w:rsidR="00DC4281" w:rsidRPr="008E5898" w:rsidRDefault="00DC4281" w:rsidP="00AB4C95">
      <w:pPr>
        <w:jc w:val="both"/>
        <w:rPr>
          <w:bCs/>
        </w:rPr>
      </w:pPr>
      <w:r w:rsidRPr="008E5898">
        <w:rPr>
          <w:bCs/>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8E5898" w:rsidRDefault="00DC4281" w:rsidP="00AB4C95">
      <w:pPr>
        <w:jc w:val="both"/>
        <w:rPr>
          <w:b/>
        </w:rPr>
      </w:pPr>
      <w:r w:rsidRPr="008E5898">
        <w:rPr>
          <w:b/>
        </w:rPr>
        <w:t>11.1.A)</w:t>
      </w:r>
      <w:r w:rsidRPr="008E5898">
        <w:rPr>
          <w:b/>
        </w:rPr>
        <w:tab/>
        <w:t>Contratos no sujetos a regulación armonizada (art. 20 LCSP)</w:t>
      </w:r>
    </w:p>
    <w:p w:rsidR="00DC4281" w:rsidRPr="008E5898" w:rsidRDefault="00DC4281" w:rsidP="00AB4C95">
      <w:pPr>
        <w:jc w:val="both"/>
      </w:pPr>
      <w:r w:rsidRPr="008E5898">
        <w:t>11.1.A.1.) Las proposiciones para poder tomar parte en la licitación se presentarán en la forma  y plazo que se indican en los epígrafes 9 y 10 del cuadro de características del contrato, dentro del plazo de los</w:t>
      </w:r>
      <w:r w:rsidRPr="008E5898">
        <w:rPr>
          <w:bCs/>
        </w:rPr>
        <w:t xml:space="preserve"> </w:t>
      </w:r>
      <w:r w:rsidR="009F53E0" w:rsidRPr="008E5898">
        <w:rPr>
          <w:bCs/>
        </w:rPr>
        <w:t xml:space="preserve"> </w:t>
      </w:r>
      <w:r w:rsidR="00A95C14" w:rsidRPr="008E5898">
        <w:t xml:space="preserve">diez días hábiles </w:t>
      </w:r>
      <w:r w:rsidRPr="008E5898">
        <w:t xml:space="preserve">a contar del día siguiente al de publicación del anuncio en </w:t>
      </w:r>
      <w:r w:rsidR="00A9203A" w:rsidRPr="008E5898">
        <w:t xml:space="preserve">el perfil de contratante (art. </w:t>
      </w:r>
      <w:r w:rsidR="009F53E0" w:rsidRPr="008E5898">
        <w:rPr>
          <w:b/>
        </w:rPr>
        <w:t>159</w:t>
      </w:r>
      <w:r w:rsidR="00460428" w:rsidRPr="008E5898">
        <w:rPr>
          <w:b/>
        </w:rPr>
        <w:t xml:space="preserve"> </w:t>
      </w:r>
      <w:r w:rsidRPr="008E5898">
        <w:t xml:space="preserve">LCSP), </w:t>
      </w:r>
      <w:r w:rsidR="00460428" w:rsidRPr="008E5898">
        <w:t>en un sobre o archivo electrónico</w:t>
      </w:r>
      <w:r w:rsidRPr="008E5898">
        <w:t xml:space="preserve"> cuyos documentos deberán ser  firmados electrónicamente  por el licitador o persona que lo represente, y con la documentación y requisitos exigidos en la cláusula 12. </w:t>
      </w:r>
    </w:p>
    <w:p w:rsidR="008D01DF" w:rsidRPr="008E5898" w:rsidRDefault="00DC4281" w:rsidP="00AB4C95">
      <w:pPr>
        <w:jc w:val="both"/>
        <w:rPr>
          <w:b/>
        </w:rPr>
      </w:pPr>
      <w:r w:rsidRPr="008E5898">
        <w:lastRenderedPageBreak/>
        <w:t>11.1.A.2</w:t>
      </w:r>
      <w:r w:rsidRPr="008E5898">
        <w:rPr>
          <w:b/>
        </w:rPr>
        <w:t>.)</w:t>
      </w:r>
      <w:r w:rsidR="00935E4D" w:rsidRPr="008E5898">
        <w:rPr>
          <w:b/>
        </w:rPr>
        <w:t>De conformidad con lo dispuesto en el art 159.5 LCSP  no se producirá la reducción de plazos a la que se refiere la letra b) del apartado 2 del artículo 119.</w:t>
      </w:r>
      <w:r w:rsidR="00A9203A" w:rsidRPr="008E5898">
        <w:rPr>
          <w:b/>
        </w:rPr>
        <w:t xml:space="preserve"> </w:t>
      </w:r>
      <w:r w:rsidR="00935E4D" w:rsidRPr="008E5898">
        <w:rPr>
          <w:b/>
        </w:rPr>
        <w:t>(TRAMITACIÓN URGENTE</w:t>
      </w:r>
      <w:r w:rsidR="008D01DF" w:rsidRPr="008E5898">
        <w:rPr>
          <w:b/>
        </w:rPr>
        <w:t>)</w:t>
      </w:r>
    </w:p>
    <w:p w:rsidR="00DC4281" w:rsidRPr="008E5898" w:rsidRDefault="00DC4281" w:rsidP="00AB4C95">
      <w:pPr>
        <w:jc w:val="both"/>
      </w:pPr>
      <w:r w:rsidRPr="008E5898">
        <w:t>11.1.A.3.) Para el cómputo del plazo de presentación de proposiciones, se contará a partir del día siguiente al de la publicación del  anuncio en el Perfil de Contratante.</w:t>
      </w:r>
    </w:p>
    <w:p w:rsidR="00DC4281" w:rsidRPr="008E5898" w:rsidRDefault="00DC4281" w:rsidP="00AB4C95">
      <w:pPr>
        <w:jc w:val="both"/>
      </w:pPr>
      <w:r w:rsidRPr="008E5898">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8E5898" w:rsidRDefault="009F53E0" w:rsidP="00AB4C95">
      <w:pPr>
        <w:jc w:val="both"/>
        <w:rPr>
          <w:b/>
        </w:rPr>
      </w:pPr>
      <w:r w:rsidRPr="008E5898">
        <w:rPr>
          <w:b/>
        </w:rPr>
        <w:t>11.2. INSCRIPCI</w:t>
      </w:r>
      <w:r w:rsidR="009151B6" w:rsidRPr="008E5898">
        <w:rPr>
          <w:b/>
        </w:rPr>
        <w:t>Ó</w:t>
      </w:r>
      <w:r w:rsidRPr="008E5898">
        <w:rPr>
          <w:b/>
        </w:rPr>
        <w:t>N OBLIGATORIA PREVIA EN REGISTRO DE LICITADORES</w:t>
      </w:r>
    </w:p>
    <w:p w:rsidR="00935E4D" w:rsidRPr="008E5898" w:rsidRDefault="009F53E0" w:rsidP="00AB4C95">
      <w:pPr>
        <w:jc w:val="both"/>
      </w:pPr>
      <w:r w:rsidRPr="008E5898">
        <w:t>De conformidad con lo dispuesto</w:t>
      </w:r>
      <w:r w:rsidR="00935E4D" w:rsidRPr="008E5898">
        <w:t xml:space="preserve"> </w:t>
      </w:r>
      <w:r w:rsidRPr="008E5898">
        <w:t>en art 159</w:t>
      </w:r>
      <w:r w:rsidR="009151B6" w:rsidRPr="008E5898">
        <w:t>.4</w:t>
      </w:r>
      <w:r w:rsidRPr="008E5898">
        <w:t xml:space="preserve"> LCSP</w:t>
      </w:r>
      <w:r w:rsidR="00935E4D" w:rsidRPr="008E5898">
        <w:t xml:space="preserve"> “todos los licitadores que se presenten a licitaciones realizadas a través de este procedimiento </w:t>
      </w:r>
      <w:r w:rsidR="00A95C14" w:rsidRPr="008E5898">
        <w:t>simplificadísimo</w:t>
      </w:r>
      <w:r w:rsidR="00935E4D" w:rsidRPr="008E5898">
        <w:t xml:space="preserve">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DC4281" w:rsidRPr="008E5898" w:rsidRDefault="00DC4281" w:rsidP="00AB4C95">
      <w:pPr>
        <w:jc w:val="both"/>
      </w:pPr>
      <w:r w:rsidRPr="008E5898">
        <w:rPr>
          <w:b/>
          <w:bCs/>
        </w:rPr>
        <w:t xml:space="preserve">12) </w:t>
      </w:r>
      <w:r w:rsidRPr="008E5898">
        <w:rPr>
          <w:b/>
          <w:bCs/>
          <w:u w:val="single"/>
        </w:rPr>
        <w:t>PROPOSICIONES: DOCUMENTACIÓN</w:t>
      </w:r>
      <w:r w:rsidRPr="008E5898">
        <w:rPr>
          <w:b/>
          <w:bCs/>
        </w:rPr>
        <w:t>.</w:t>
      </w:r>
      <w:r w:rsidRPr="008E5898">
        <w:t xml:space="preserve"> </w:t>
      </w:r>
    </w:p>
    <w:p w:rsidR="006F2FCD" w:rsidRPr="008E5898" w:rsidRDefault="009151B6" w:rsidP="00AB4C95">
      <w:pPr>
        <w:jc w:val="both"/>
        <w:rPr>
          <w:b/>
        </w:rPr>
      </w:pPr>
      <w:r w:rsidRPr="008E5898">
        <w:rPr>
          <w:b/>
        </w:rPr>
        <w:t xml:space="preserve">Se presentará en </w:t>
      </w:r>
      <w:r w:rsidR="00460428" w:rsidRPr="008E5898">
        <w:rPr>
          <w:b/>
        </w:rPr>
        <w:t xml:space="preserve">un sobre o archivo electrónico </w:t>
      </w:r>
      <w:r w:rsidRPr="008E5898">
        <w:rPr>
          <w:b/>
        </w:rPr>
        <w:t xml:space="preserve">denominado </w:t>
      </w:r>
    </w:p>
    <w:p w:rsidR="009151B6" w:rsidRPr="008E5898" w:rsidRDefault="006F2FCD" w:rsidP="00AB4C95">
      <w:pPr>
        <w:jc w:val="both"/>
        <w:rPr>
          <w:b/>
        </w:rPr>
      </w:pPr>
      <w:r w:rsidRPr="008E5898">
        <w:rPr>
          <w:b/>
          <w:bCs/>
        </w:rPr>
        <w:t xml:space="preserve">-ARCHIVO O SOBRE ELECTRÓNICO </w:t>
      </w:r>
      <w:r w:rsidR="009151B6" w:rsidRPr="008E5898">
        <w:rPr>
          <w:b/>
        </w:rPr>
        <w:t>C</w:t>
      </w:r>
    </w:p>
    <w:p w:rsidR="00DC4281" w:rsidRPr="008E5898" w:rsidRDefault="00DC4281" w:rsidP="00AB4C95">
      <w:pPr>
        <w:jc w:val="both"/>
        <w:rPr>
          <w:b/>
        </w:rPr>
      </w:pPr>
      <w:r w:rsidRPr="008E5898">
        <w:rPr>
          <w:b/>
          <w:bCs/>
        </w:rPr>
        <w:t xml:space="preserve">12.C.  </w:t>
      </w:r>
      <w:r w:rsidRPr="008E5898">
        <w:rPr>
          <w:b/>
        </w:rPr>
        <w:t xml:space="preserve">SOBRE C: "Oferta económica y referencias valorables automáticamente” </w:t>
      </w:r>
    </w:p>
    <w:p w:rsidR="00DC4281" w:rsidRPr="008E5898" w:rsidRDefault="00DC4281" w:rsidP="00AB4C95">
      <w:pPr>
        <w:jc w:val="both"/>
      </w:pPr>
      <w:r w:rsidRPr="008E5898">
        <w:t>Contendrá la proposición económica y referencias valorables automáticamente formulada estrictamente conforme al modelo que figura como anexo II de este Pliego, que recoge entre otros los siguientes apartados:</w:t>
      </w:r>
    </w:p>
    <w:p w:rsidR="00DC4281" w:rsidRPr="008E5898" w:rsidRDefault="00DC4281" w:rsidP="00AB4C95">
      <w:pPr>
        <w:jc w:val="both"/>
      </w:pPr>
      <w:r w:rsidRPr="008E5898">
        <w:rPr>
          <w:b/>
        </w:rPr>
        <w:t xml:space="preserve">12.C.1.- Oferta económica: </w:t>
      </w:r>
      <w:r w:rsidRPr="008E5898">
        <w:t>formulada estrictamente conforme al modelo del anexo II del presente pliego.</w:t>
      </w:r>
    </w:p>
    <w:p w:rsidR="00E9085D" w:rsidRPr="008E5898" w:rsidRDefault="00E9085D" w:rsidP="00E9085D">
      <w:pPr>
        <w:jc w:val="both"/>
        <w:rPr>
          <w:b/>
        </w:rPr>
      </w:pPr>
      <w:r w:rsidRPr="008E5898">
        <w:rPr>
          <w:b/>
        </w:rPr>
        <w:t>Apartados variables en función de su exigencia en el presente contrato:</w:t>
      </w:r>
    </w:p>
    <w:p w:rsidR="00DC4281" w:rsidRPr="008E5898" w:rsidRDefault="00DC4281" w:rsidP="00AB4C95">
      <w:pPr>
        <w:jc w:val="both"/>
        <w:rPr>
          <w:b/>
        </w:rPr>
      </w:pPr>
      <w:r w:rsidRPr="008E5898">
        <w:rPr>
          <w:b/>
        </w:rPr>
        <w:t xml:space="preserve">12.C.2.- Declaración responsable de estabilidad en el empleo </w:t>
      </w:r>
      <w:r w:rsidR="009D3168" w:rsidRPr="008E5898">
        <w:rPr>
          <w:b/>
        </w:rPr>
        <w:t xml:space="preserve">y </w:t>
      </w:r>
      <w:r w:rsidRPr="008E5898">
        <w:rPr>
          <w:b/>
        </w:rPr>
        <w:t>de mujeres trabajadoras</w:t>
      </w:r>
    </w:p>
    <w:p w:rsidR="00DC4281" w:rsidRPr="008E5898" w:rsidRDefault="00DC4281" w:rsidP="00AB4C95">
      <w:pPr>
        <w:jc w:val="both"/>
        <w:rPr>
          <w:b/>
        </w:rPr>
      </w:pPr>
      <w:r w:rsidRPr="008E5898">
        <w:rPr>
          <w:b/>
        </w:rPr>
        <w:t>12.C.3.- Plan de igualdad</w:t>
      </w:r>
    </w:p>
    <w:p w:rsidR="00DC4281" w:rsidRPr="008E5898" w:rsidRDefault="00DC4281" w:rsidP="00AB4C95">
      <w:pPr>
        <w:jc w:val="both"/>
        <w:rPr>
          <w:b/>
          <w:bCs/>
          <w:u w:val="single"/>
        </w:rPr>
      </w:pPr>
      <w:r w:rsidRPr="008E5898">
        <w:rPr>
          <w:b/>
          <w:bCs/>
        </w:rPr>
        <w:t xml:space="preserve">13) </w:t>
      </w:r>
      <w:r w:rsidRPr="008E5898">
        <w:rPr>
          <w:b/>
          <w:bCs/>
          <w:u w:val="single"/>
        </w:rPr>
        <w:t>FIRMA ELECTRÓNICA DE LA PROPOSICIÓN Y   DOCUMENTOS</w:t>
      </w:r>
    </w:p>
    <w:p w:rsidR="00DC4281" w:rsidRPr="008E5898" w:rsidRDefault="00DC4281" w:rsidP="00AB4C95">
      <w:pPr>
        <w:jc w:val="both"/>
      </w:pPr>
      <w:r w:rsidRPr="008E5898">
        <w:rPr>
          <w:b/>
          <w:bCs/>
        </w:rPr>
        <w:t xml:space="preserve"> </w:t>
      </w:r>
      <w:r w:rsidRPr="008E5898">
        <w:rPr>
          <w:bCs/>
        </w:rPr>
        <w:t xml:space="preserve">Las proposiciones y todos los documentos  que  integran o se acompañan a la oferta deberán ser firmados electrónicamente por el administrador o  persona apoderada con poder suficiente . </w:t>
      </w:r>
    </w:p>
    <w:p w:rsidR="00DC4281" w:rsidRPr="008E5898" w:rsidRDefault="00DC4281" w:rsidP="00AB4C95">
      <w:pPr>
        <w:jc w:val="both"/>
      </w:pPr>
      <w:r w:rsidRPr="008E5898">
        <w:rPr>
          <w:b/>
          <w:bCs/>
        </w:rPr>
        <w:t xml:space="preserve">14) </w:t>
      </w:r>
      <w:r w:rsidRPr="008E5898">
        <w:rPr>
          <w:b/>
          <w:bCs/>
          <w:u w:val="single"/>
        </w:rPr>
        <w:t>GARANTÍA PROVISIONAL</w:t>
      </w:r>
      <w:r w:rsidRPr="008E5898">
        <w:rPr>
          <w:b/>
          <w:bCs/>
        </w:rPr>
        <w:t>.</w:t>
      </w:r>
    </w:p>
    <w:p w:rsidR="00DC4281" w:rsidRPr="008E5898" w:rsidRDefault="00DC4281" w:rsidP="00AB4C95">
      <w:pPr>
        <w:jc w:val="both"/>
      </w:pPr>
      <w:r w:rsidRPr="008E5898">
        <w:t>En consonancia con lo dispuesto en el art.</w:t>
      </w:r>
      <w:r w:rsidR="006F2FCD" w:rsidRPr="008E5898">
        <w:t xml:space="preserve"> 159 </w:t>
      </w:r>
      <w:r w:rsidRPr="008E5898">
        <w:t xml:space="preserve"> LCSP los licitadores quedan dispensados de la constitución de la garantía provisional. </w:t>
      </w:r>
    </w:p>
    <w:p w:rsidR="00DC4281" w:rsidRPr="008E5898" w:rsidRDefault="00DC4281" w:rsidP="00AB4C95">
      <w:pPr>
        <w:jc w:val="both"/>
      </w:pPr>
      <w:r w:rsidRPr="008E5898">
        <w:rPr>
          <w:b/>
          <w:bCs/>
        </w:rPr>
        <w:t xml:space="preserve">15) </w:t>
      </w:r>
      <w:r w:rsidRPr="008E5898">
        <w:rPr>
          <w:b/>
          <w:bCs/>
          <w:u w:val="single"/>
        </w:rPr>
        <w:t>APERTURA DE PLICAS Y ADJUDICACIÓN</w:t>
      </w:r>
      <w:r w:rsidRPr="008E5898">
        <w:rPr>
          <w:b/>
          <w:bCs/>
        </w:rPr>
        <w:t>.</w:t>
      </w:r>
      <w:r w:rsidRPr="008E5898">
        <w:t xml:space="preserve"> </w:t>
      </w:r>
    </w:p>
    <w:p w:rsidR="003B2C16" w:rsidRPr="008E5898" w:rsidRDefault="003B2C16" w:rsidP="00AB4C95">
      <w:pPr>
        <w:jc w:val="both"/>
        <w:rPr>
          <w:b/>
        </w:rPr>
      </w:pPr>
      <w:r w:rsidRPr="008E5898">
        <w:rPr>
          <w:b/>
        </w:rPr>
        <w:t>La Mesa de Contratación podrá celebrar sus reuniones de forma presencial o telemática.</w:t>
      </w:r>
    </w:p>
    <w:p w:rsidR="00DC4281" w:rsidRPr="008E5898" w:rsidRDefault="00DC4281" w:rsidP="00AB4C95">
      <w:pPr>
        <w:jc w:val="both"/>
      </w:pPr>
      <w:r w:rsidRPr="008E5898">
        <w:lastRenderedPageBreak/>
        <w:t>Por lo que respeta a la calificación de la documentación presentada (defectos u omisiones subsanables, rechazo de proposiciones y apertura del  archivo o sobre electrónico conteniendo las referencias técnicas, y demás actuaciones de la Mesa de Contratación</w:t>
      </w:r>
      <w:r w:rsidR="00383759" w:rsidRPr="008E5898">
        <w:t xml:space="preserve"> cuya constitución tiene carácter potestativo, de conformidad con el art. 326.1</w:t>
      </w:r>
      <w:r w:rsidRPr="008E5898">
        <w:t>), se estará a lo dispuesto en los art</w:t>
      </w:r>
      <w:r w:rsidR="006F2FCD" w:rsidRPr="008E5898">
        <w:t xml:space="preserve"> 159 ,</w:t>
      </w:r>
      <w:r w:rsidRPr="008E5898">
        <w:t>. 146 y ss  LCSP, y Reglamento de desarrollo de la Ley. A estos efectos la Administración comunicará al contratista los defectos o aclaraciones y el plazo para subsanar.</w:t>
      </w:r>
    </w:p>
    <w:p w:rsidR="00DC4281" w:rsidRPr="008E5898" w:rsidRDefault="00DC4281" w:rsidP="00AB4C95">
      <w:pPr>
        <w:jc w:val="both"/>
      </w:pPr>
      <w:r w:rsidRPr="008E5898">
        <w:rPr>
          <w:b/>
          <w:bCs/>
        </w:rPr>
        <w:t>15.1 Apertura y valoración de las ofertas.</w:t>
      </w:r>
    </w:p>
    <w:p w:rsidR="00DC4281" w:rsidRPr="008E5898" w:rsidRDefault="006564A1" w:rsidP="00AB4C95">
      <w:pPr>
        <w:jc w:val="both"/>
        <w:rPr>
          <w:b/>
          <w:u w:val="single"/>
        </w:rPr>
      </w:pPr>
      <w:r w:rsidRPr="008E5898">
        <w:rPr>
          <w:b/>
          <w:u w:val="single"/>
        </w:rPr>
        <w:t xml:space="preserve">Única </w:t>
      </w:r>
      <w:r w:rsidR="00DC4281" w:rsidRPr="008E5898">
        <w:rPr>
          <w:u w:val="single"/>
        </w:rPr>
        <w:t>Fase: Valoración de las ofertas económicas y demás criterios evaluables de forma automática</w:t>
      </w:r>
      <w:r w:rsidRPr="008E5898">
        <w:rPr>
          <w:u w:val="single"/>
        </w:rPr>
        <w:t xml:space="preserve"> </w:t>
      </w:r>
      <w:r w:rsidRPr="008E5898">
        <w:rPr>
          <w:b/>
          <w:u w:val="single"/>
        </w:rPr>
        <w:t>en función de los criterios de aplicables en el presente contrato</w:t>
      </w:r>
    </w:p>
    <w:p w:rsidR="00DC4281" w:rsidRPr="008E5898" w:rsidRDefault="00DC4281" w:rsidP="00AB4C95">
      <w:pPr>
        <w:jc w:val="both"/>
        <w:rPr>
          <w:b/>
        </w:rPr>
      </w:pPr>
      <w:r w:rsidRPr="008E5898">
        <w:rPr>
          <w:b/>
        </w:rPr>
        <w:t>- Incremento del plazo de garantía</w:t>
      </w:r>
    </w:p>
    <w:p w:rsidR="00DC4281" w:rsidRPr="008E5898" w:rsidRDefault="00DC4281" w:rsidP="00AB4C95">
      <w:pPr>
        <w:jc w:val="both"/>
      </w:pPr>
      <w:r w:rsidRPr="008E5898">
        <w:t xml:space="preserve"> - </w:t>
      </w:r>
      <w:r w:rsidRPr="008E5898">
        <w:rPr>
          <w:b/>
        </w:rPr>
        <w:t>Oferta económica</w:t>
      </w:r>
    </w:p>
    <w:p w:rsidR="00DC4281" w:rsidRPr="008E5898" w:rsidRDefault="00DC4281" w:rsidP="00AB4C95">
      <w:pPr>
        <w:jc w:val="both"/>
      </w:pPr>
      <w:r w:rsidRPr="008E5898">
        <w:t>Para su desarrollo y aplicación se tendrán en cuenta las normas recogidas en el Anexo IV.</w:t>
      </w:r>
    </w:p>
    <w:p w:rsidR="00DC4281" w:rsidRPr="008E5898" w:rsidRDefault="00DC4281" w:rsidP="00AB4C95">
      <w:pPr>
        <w:jc w:val="both"/>
      </w:pPr>
      <w:r w:rsidRPr="008E5898">
        <w:t xml:space="preserve"> - </w:t>
      </w:r>
      <w:r w:rsidRPr="008E5898">
        <w:rPr>
          <w:b/>
        </w:rPr>
        <w:t>Criterios Sociales</w:t>
      </w:r>
      <w:r w:rsidRPr="008E5898">
        <w:t xml:space="preserve"> : La estabilidad en el empleo, porcentaje de mujeres en relación con la plantilla, y planes de igualdad.</w:t>
      </w:r>
    </w:p>
    <w:p w:rsidR="00DC4281" w:rsidRPr="008E5898" w:rsidRDefault="00DC4281" w:rsidP="00AB4C95">
      <w:pPr>
        <w:jc w:val="both"/>
        <w:rPr>
          <w:b/>
        </w:rPr>
      </w:pPr>
      <w:r w:rsidRPr="008E5898">
        <w:rPr>
          <w:b/>
        </w:rPr>
        <w:t>Procedimiento:</w:t>
      </w:r>
    </w:p>
    <w:p w:rsidR="00DC4281" w:rsidRPr="008E5898" w:rsidRDefault="00383759" w:rsidP="00AB4C95">
      <w:pPr>
        <w:jc w:val="both"/>
      </w:pPr>
      <w:r w:rsidRPr="008E5898">
        <w:t>Teniendo en cuenta que el art. 326.1 l</w:t>
      </w:r>
      <w:r w:rsidR="00DC4281" w:rsidRPr="008E5898">
        <w:t xml:space="preserve">a Mesa de Contratación </w:t>
      </w:r>
      <w:r w:rsidRPr="008E5898">
        <w:t xml:space="preserve">será potestativa, en los supuestos de que se haya dispuesto su constitución o en caso contrario el órgano administrativo </w:t>
      </w:r>
      <w:r w:rsidR="00DC4281" w:rsidRPr="008E5898">
        <w:t xml:space="preserve">procederá a la apertura del archivo o sobre electrónico </w:t>
      </w:r>
      <w:r w:rsidR="00DC4281" w:rsidRPr="008E5898">
        <w:rPr>
          <w:u w:val="single"/>
        </w:rPr>
        <w:t xml:space="preserve"> C (ofertas económicas y demás criterios evaluables de forma automática</w:t>
      </w:r>
      <w:r w:rsidR="00DC4281" w:rsidRPr="008E5898">
        <w:t>). Se celebrará en el lugar y día que se señale en el perfil de contratante.</w:t>
      </w:r>
    </w:p>
    <w:p w:rsidR="00DC4281" w:rsidRPr="008E5898" w:rsidRDefault="00DC4281" w:rsidP="00AB4C95">
      <w:pPr>
        <w:jc w:val="both"/>
      </w:pPr>
      <w:r w:rsidRPr="008E5898">
        <w:t xml:space="preserve">El Presidente de la mesa </w:t>
      </w:r>
      <w:r w:rsidR="00383759" w:rsidRPr="008E5898">
        <w:t xml:space="preserve">o en su caso el órgano administrativo </w:t>
      </w:r>
      <w:r w:rsidRPr="008E5898">
        <w:t xml:space="preserve"> manifestará el resultado de la calificación de los documentos presentados, con expresión de las proposiciones admitidas, de las rechazadas y causa o causas de inadmisión de estas últimas.</w:t>
      </w:r>
    </w:p>
    <w:p w:rsidR="00DC4281" w:rsidRPr="008E5898" w:rsidRDefault="00DC4281" w:rsidP="00AB4C95">
      <w:pPr>
        <w:jc w:val="both"/>
      </w:pPr>
      <w:r w:rsidRPr="008E5898">
        <w:t xml:space="preserve">Las ofertas que correspondan a proposiciones rechazadas quedarán excluidas del procedimiento de adjudicación del contrato y los sobres que las contengan no podrán ser abiertos. </w:t>
      </w:r>
    </w:p>
    <w:p w:rsidR="00DC4281" w:rsidRPr="008E5898" w:rsidRDefault="00DC4281" w:rsidP="00AB4C95">
      <w:pPr>
        <w:jc w:val="both"/>
      </w:pPr>
      <w:r w:rsidRPr="008E5898">
        <w:rPr>
          <w:b/>
          <w:bCs/>
        </w:rPr>
        <w:t>15.2 Rechazo de proposiciones.</w:t>
      </w:r>
      <w:r w:rsidRPr="008E5898">
        <w:t xml:space="preserve"> </w:t>
      </w:r>
    </w:p>
    <w:p w:rsidR="00DC4281" w:rsidRPr="008E5898" w:rsidRDefault="00DC4281" w:rsidP="00AB4C95">
      <w:pPr>
        <w:jc w:val="both"/>
      </w:pPr>
      <w:r w:rsidRPr="008E5898">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8E5898" w:rsidRDefault="00DC4281" w:rsidP="00AB4C95">
      <w:pPr>
        <w:jc w:val="both"/>
      </w:pPr>
      <w:r w:rsidRPr="008E5898">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8E5898" w:rsidRDefault="00DC4281" w:rsidP="00AB4C95">
      <w:pPr>
        <w:jc w:val="both"/>
      </w:pPr>
      <w:r w:rsidRPr="008E5898">
        <w:rPr>
          <w:b/>
          <w:bCs/>
        </w:rPr>
        <w:t>15.3.- Criterios de valoración:</w:t>
      </w:r>
      <w:r w:rsidRPr="008E5898">
        <w:t xml:space="preserve"> </w:t>
      </w:r>
    </w:p>
    <w:p w:rsidR="00DC4281" w:rsidRPr="008E5898" w:rsidRDefault="00DC4281" w:rsidP="00AB4C95">
      <w:pPr>
        <w:jc w:val="both"/>
      </w:pPr>
      <w:r w:rsidRPr="008E5898">
        <w:t>La adjudicación del contrato se realizará utilizando criterios</w:t>
      </w:r>
      <w:r w:rsidR="006564A1" w:rsidRPr="008E5898">
        <w:t xml:space="preserve"> de apreciación automática o mediante fórmulas </w:t>
      </w:r>
      <w:r w:rsidRPr="008E5898">
        <w:t xml:space="preserve"> en base a la mejor relación calidad-precio.</w:t>
      </w:r>
    </w:p>
    <w:p w:rsidR="0030043A" w:rsidRPr="008E5898" w:rsidRDefault="0030043A" w:rsidP="0030043A">
      <w:pPr>
        <w:pStyle w:val="Blockquote"/>
        <w:tabs>
          <w:tab w:val="left" w:pos="828"/>
          <w:tab w:val="left" w:pos="1395"/>
        </w:tabs>
        <w:ind w:left="0" w:right="-397"/>
        <w:jc w:val="both"/>
        <w:rPr>
          <w:rFonts w:asciiTheme="minorHAnsi" w:eastAsiaTheme="minorHAnsi" w:hAnsiTheme="minorHAnsi" w:cstheme="minorBidi"/>
          <w:b/>
          <w:sz w:val="22"/>
          <w:szCs w:val="22"/>
          <w:lang w:val="es-ES" w:eastAsia="en-US"/>
        </w:rPr>
      </w:pPr>
      <w:r w:rsidRPr="008E5898">
        <w:rPr>
          <w:rFonts w:asciiTheme="minorHAnsi" w:eastAsiaTheme="minorHAnsi" w:hAnsiTheme="minorHAnsi" w:cstheme="minorBidi"/>
          <w:b/>
          <w:sz w:val="22"/>
          <w:szCs w:val="22"/>
          <w:lang w:val="es-ES" w:eastAsia="en-US"/>
        </w:rPr>
        <w:lastRenderedPageBreak/>
        <w:t xml:space="preserve">15.4.- Ofertas anormalmente bajas. </w:t>
      </w:r>
    </w:p>
    <w:p w:rsidR="0030043A" w:rsidRPr="008E5898" w:rsidRDefault="0030043A" w:rsidP="0030043A">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 xml:space="preserve">15.4.1.- Cuando el órgano de contratación presuma fundadamente de que la proposición no pueda ser cumplida a consecuencia de ofertas anormalmente bajas, (art 149  LCSP ) les notificará esta circunstancia a los licitadores supuestamente comprendidos en ella, para que dentro del plazo de cinco días hábiles justifiquen </w:t>
      </w:r>
      <w:r w:rsidR="00F47EE9" w:rsidRPr="008E5898">
        <w:rPr>
          <w:rFonts w:asciiTheme="minorHAnsi" w:eastAsiaTheme="minorHAnsi" w:hAnsiTheme="minorHAnsi" w:cstheme="minorBidi"/>
          <w:sz w:val="22"/>
          <w:szCs w:val="22"/>
          <w:lang w:val="es-ES" w:eastAsia="en-US"/>
        </w:rPr>
        <w:t>dichas</w:t>
      </w:r>
      <w:r w:rsidRPr="008E5898">
        <w:rPr>
          <w:rFonts w:asciiTheme="minorHAnsi" w:eastAsiaTheme="minorHAnsi" w:hAnsiTheme="minorHAnsi" w:cstheme="minorBidi"/>
          <w:sz w:val="22"/>
          <w:szCs w:val="22"/>
          <w:lang w:val="es-ES" w:eastAsia="en-US"/>
        </w:rPr>
        <w:t xml:space="preserve"> ofertas, acompañando la documentación a que se refiere el apartado 15.4.4 de la  presente cláusula. La justificación realizada por los licitadores se remitirá a informe de los servicios técnicos con el fin de que emitan el correspondiente informe.</w:t>
      </w:r>
    </w:p>
    <w:p w:rsidR="0030043A" w:rsidRPr="008E5898" w:rsidRDefault="0030043A" w:rsidP="0030043A">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15.4.2.- Se considerarán, en principio, como anormalmente bajas las ofertas que se encuentren en los siguientes supuestos:</w:t>
      </w:r>
    </w:p>
    <w:p w:rsidR="00663EA6" w:rsidRPr="008E5898" w:rsidRDefault="00663EA6" w:rsidP="00663EA6">
      <w:pPr>
        <w:pStyle w:val="Blockquote"/>
        <w:numPr>
          <w:ilvl w:val="0"/>
          <w:numId w:val="29"/>
        </w:numPr>
        <w:tabs>
          <w:tab w:val="left" w:pos="828"/>
          <w:tab w:val="left" w:pos="1395"/>
        </w:tabs>
        <w:ind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Número de ofertas: 1. La oferta resulta anormalmente baja si es inferior al precio de licitación en más de un 4% lo que equivale a decir que su baja porcentual es superior a 4%</w:t>
      </w:r>
    </w:p>
    <w:p w:rsidR="00663EA6" w:rsidRPr="008E5898" w:rsidRDefault="00663EA6" w:rsidP="00663EA6">
      <w:pPr>
        <w:pStyle w:val="Blockquote"/>
        <w:numPr>
          <w:ilvl w:val="0"/>
          <w:numId w:val="29"/>
        </w:numPr>
        <w:tabs>
          <w:tab w:val="left" w:pos="828"/>
          <w:tab w:val="left" w:pos="1395"/>
        </w:tabs>
        <w:ind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Número de ofertas: 2. Una de las ofertas resulta con valores anormalmente bajos si es inferior a otra en más de un 3%</w:t>
      </w:r>
    </w:p>
    <w:p w:rsidR="00663EA6" w:rsidRPr="008E5898" w:rsidRDefault="00663EA6" w:rsidP="00663EA6">
      <w:pPr>
        <w:pStyle w:val="Blockquote"/>
        <w:numPr>
          <w:ilvl w:val="0"/>
          <w:numId w:val="29"/>
        </w:numPr>
        <w:tabs>
          <w:tab w:val="left" w:pos="828"/>
          <w:tab w:val="left" w:pos="1395"/>
        </w:tabs>
        <w:ind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Número de ofertas: 3. Las ofertas resultan con valores anormalmente bajos si son inferiores a la media aritmética de las ofertas presentadas en más de un 2% de esta media. En todo caso, se excluirá para el cómputo de la media, la oferta más elevada, cuando sea superior al  promedio de todas en más de un 6,67% de esta. En cualquier caso, se considerarán ofertas anormalmente bajas todas aquellas con bajas porcentuales superiores a 2%</w:t>
      </w:r>
    </w:p>
    <w:p w:rsidR="00663EA6" w:rsidRPr="008E5898" w:rsidRDefault="00663EA6" w:rsidP="00663EA6">
      <w:pPr>
        <w:pStyle w:val="Blockquote"/>
        <w:numPr>
          <w:ilvl w:val="0"/>
          <w:numId w:val="29"/>
        </w:numPr>
        <w:tabs>
          <w:tab w:val="left" w:pos="828"/>
          <w:tab w:val="left" w:pos="1395"/>
        </w:tabs>
        <w:ind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Número de ofertas: 4 o más. Las ofertas resultan con valores anormalmente bajos si son inferiores a la media de las ofertas presentadas en más de un 1% de esta media. No obstante, si entre ellas existen ofertas que sean superiores a esa media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30043A" w:rsidRPr="008E5898" w:rsidRDefault="0030043A" w:rsidP="0030043A">
      <w:pPr>
        <w:jc w:val="both"/>
        <w:rPr>
          <w:rFonts w:ascii="Arial" w:hAnsi="Arial" w:cs="Arial"/>
          <w:iCs/>
          <w:strike/>
          <w:sz w:val="20"/>
          <w:szCs w:val="20"/>
        </w:rPr>
      </w:pPr>
    </w:p>
    <w:p w:rsidR="00DC4281" w:rsidRPr="008E5898" w:rsidRDefault="00DC4281" w:rsidP="00AB4C95">
      <w:pPr>
        <w:jc w:val="both"/>
      </w:pPr>
      <w:r w:rsidRPr="008E5898">
        <w:rPr>
          <w:b/>
        </w:rPr>
        <w:t xml:space="preserve">15.4.3 </w:t>
      </w:r>
      <w:r w:rsidRPr="008E5898">
        <w:t>Serán criterios objetivos para apreciar o no si la oferta es anormalmente baja   aquellas condiciones de la oferta que sean susceptibles de determinar el bajo nivel del precio o costes de la misma :</w:t>
      </w:r>
    </w:p>
    <w:p w:rsidR="00DC4281" w:rsidRPr="008E5898" w:rsidRDefault="00DC4281" w:rsidP="00AB4C95">
      <w:pPr>
        <w:jc w:val="both"/>
      </w:pPr>
      <w:r w:rsidRPr="008E5898">
        <w:t xml:space="preserve"> -Justificación de los precios ofertados</w:t>
      </w:r>
    </w:p>
    <w:p w:rsidR="00DC4281" w:rsidRPr="008E5898" w:rsidRDefault="00DC4281" w:rsidP="00AB4C95">
      <w:pPr>
        <w:jc w:val="both"/>
      </w:pPr>
      <w:r w:rsidRPr="008E5898">
        <w:t>-Volumen de obra</w:t>
      </w:r>
    </w:p>
    <w:p w:rsidR="00DC4281" w:rsidRPr="008E5898" w:rsidRDefault="00DC4281" w:rsidP="00AB4C95">
      <w:pPr>
        <w:jc w:val="both"/>
      </w:pPr>
      <w:r w:rsidRPr="008E5898">
        <w:t>-Relación entre costes laborales fijos y volumen de obra contratada</w:t>
      </w:r>
    </w:p>
    <w:p w:rsidR="00DC4281" w:rsidRPr="008E5898" w:rsidRDefault="00DC4281" w:rsidP="00AB4C95">
      <w:pPr>
        <w:jc w:val="both"/>
      </w:pPr>
      <w:r w:rsidRPr="008E5898">
        <w:t xml:space="preserve"> y, en particular, en lo que se refiere a los siguientes valores:</w:t>
      </w:r>
    </w:p>
    <w:p w:rsidR="00DC4281" w:rsidRPr="008E5898" w:rsidRDefault="00DC4281" w:rsidP="00AB4C95">
      <w:pPr>
        <w:jc w:val="both"/>
      </w:pPr>
      <w:r w:rsidRPr="008E5898">
        <w:t>a) El ahorro que permita el procedimiento  o el método  de  construcción.</w:t>
      </w:r>
    </w:p>
    <w:p w:rsidR="00DC4281" w:rsidRPr="008E5898" w:rsidRDefault="00DC4281" w:rsidP="00AB4C95">
      <w:pPr>
        <w:jc w:val="both"/>
      </w:pPr>
      <w:r w:rsidRPr="008E5898">
        <w:t>b) Las soluciones técnicas adoptadas y las condiciones excepcionalmente favorables de que disponga para  ejecutar las obras,</w:t>
      </w:r>
    </w:p>
    <w:p w:rsidR="00DC4281" w:rsidRPr="008E5898" w:rsidRDefault="00DC4281" w:rsidP="00AB4C95">
      <w:pPr>
        <w:jc w:val="both"/>
      </w:pPr>
      <w:r w:rsidRPr="008E5898">
        <w:t>c) La innovación y originalidad de las soluciones propuestas, para ejecutar las obras.</w:t>
      </w:r>
    </w:p>
    <w:p w:rsidR="00DC4281" w:rsidRPr="008E5898" w:rsidRDefault="00DC4281" w:rsidP="00AB4C95">
      <w:pPr>
        <w:jc w:val="both"/>
      </w:pPr>
      <w:r w:rsidRPr="008E5898">
        <w:t>d) El respeto de obligaciones que resulten aplicables en materia medioambiental, social o laboral, y de subcontratación, no siendo justificables precios por debajo de mercado o que incumplan lo establecido en el artículo 201 LCSP</w:t>
      </w:r>
    </w:p>
    <w:p w:rsidR="00DC4281" w:rsidRPr="008E5898" w:rsidRDefault="00DC4281" w:rsidP="00AB4C95">
      <w:pPr>
        <w:jc w:val="both"/>
      </w:pPr>
      <w:r w:rsidRPr="008E5898">
        <w:t>e) O la posible obtención de una ayuda de Estado.</w:t>
      </w:r>
    </w:p>
    <w:p w:rsidR="00DC4281" w:rsidRPr="008E5898" w:rsidRDefault="00DC4281" w:rsidP="00AB4C95">
      <w:pPr>
        <w:jc w:val="both"/>
      </w:pPr>
      <w:r w:rsidRPr="008E5898">
        <w:rPr>
          <w:b/>
        </w:rPr>
        <w:lastRenderedPageBreak/>
        <w:t>15.4.4 Documentación a aportar para justificar la oferta con valores anormalmente bajos</w:t>
      </w:r>
      <w:r w:rsidRPr="008E5898">
        <w:t xml:space="preserve">. </w:t>
      </w:r>
    </w:p>
    <w:p w:rsidR="00DC4281" w:rsidRPr="008E5898" w:rsidRDefault="00DC4281" w:rsidP="00AB4C95">
      <w:pPr>
        <w:jc w:val="both"/>
      </w:pPr>
      <w:r w:rsidRPr="008E5898">
        <w:t xml:space="preserve">Los licitadores con ofertas inicialmente con valores anormalmente bajos,  dentro del plazo concedido al efecto deberán presentar  para  </w:t>
      </w:r>
      <w:r w:rsidR="008E5898" w:rsidRPr="008E5898">
        <w:t>justificar</w:t>
      </w:r>
      <w:r w:rsidRPr="008E5898">
        <w:t xml:space="preserve"> la oferta,   por medios electrónicos,  y  firmada electrónicamente, la siguiente documentación:</w:t>
      </w:r>
    </w:p>
    <w:p w:rsidR="00DC4281" w:rsidRPr="008E5898" w:rsidRDefault="00DC4281" w:rsidP="00AB4C95">
      <w:pPr>
        <w:jc w:val="both"/>
      </w:pPr>
      <w:r w:rsidRPr="008E5898">
        <w:t>1. Justificación de precios ofertados:</w:t>
      </w:r>
    </w:p>
    <w:p w:rsidR="00DC4281" w:rsidRPr="008E5898" w:rsidRDefault="00DC4281" w:rsidP="00AB4C95">
      <w:pPr>
        <w:numPr>
          <w:ilvl w:val="0"/>
          <w:numId w:val="3"/>
        </w:numPr>
        <w:jc w:val="both"/>
        <w:rPr>
          <w:bCs/>
        </w:rPr>
      </w:pPr>
      <w:r w:rsidRPr="008E5898">
        <w:rPr>
          <w:bCs/>
        </w:rPr>
        <w:t>Materiales</w:t>
      </w:r>
    </w:p>
    <w:p w:rsidR="00DC4281" w:rsidRPr="008E5898" w:rsidRDefault="00DC4281" w:rsidP="00AB4C95">
      <w:pPr>
        <w:jc w:val="both"/>
        <w:rPr>
          <w:bCs/>
        </w:rPr>
      </w:pPr>
      <w:r w:rsidRPr="008E5898">
        <w:rPr>
          <w:bCs/>
        </w:rPr>
        <w:t>A.1 Compra</w:t>
      </w:r>
    </w:p>
    <w:p w:rsidR="00DC4281" w:rsidRPr="008E5898" w:rsidRDefault="00DC4281" w:rsidP="00AB4C95">
      <w:pPr>
        <w:numPr>
          <w:ilvl w:val="0"/>
          <w:numId w:val="4"/>
        </w:numPr>
        <w:jc w:val="both"/>
      </w:pPr>
      <w:r w:rsidRPr="008E5898">
        <w:t>Carta de compromiso de los proveedores</w:t>
      </w:r>
    </w:p>
    <w:p w:rsidR="00DC4281" w:rsidRPr="008E5898" w:rsidRDefault="00DC4281" w:rsidP="00AB4C95">
      <w:pPr>
        <w:numPr>
          <w:ilvl w:val="0"/>
          <w:numId w:val="4"/>
        </w:numPr>
        <w:jc w:val="both"/>
      </w:pPr>
      <w:r w:rsidRPr="008E5898">
        <w:t>Precios unitarios detallados</w:t>
      </w:r>
      <w:r w:rsidRPr="008E5898">
        <w:tab/>
      </w:r>
    </w:p>
    <w:p w:rsidR="00DC4281" w:rsidRPr="008E5898" w:rsidRDefault="00DC4281" w:rsidP="00AB4C95">
      <w:pPr>
        <w:jc w:val="both"/>
        <w:rPr>
          <w:bCs/>
        </w:rPr>
      </w:pPr>
      <w:r w:rsidRPr="008E5898">
        <w:rPr>
          <w:bCs/>
        </w:rPr>
        <w:t xml:space="preserve">A.2 Medios propios y/o materiales de producción propia (por disposición de canteras, almacén o similares </w:t>
      </w:r>
    </w:p>
    <w:p w:rsidR="00DC4281" w:rsidRPr="008E5898" w:rsidRDefault="00DC4281" w:rsidP="00AB4C95">
      <w:pPr>
        <w:numPr>
          <w:ilvl w:val="0"/>
          <w:numId w:val="5"/>
        </w:numPr>
        <w:jc w:val="both"/>
      </w:pPr>
      <w:r w:rsidRPr="008E5898">
        <w:t>Relación detallada de los medios propios con indicación de su coste individualizado o precio de venta al público</w:t>
      </w:r>
    </w:p>
    <w:p w:rsidR="00DC4281" w:rsidRPr="008E5898" w:rsidRDefault="00DC4281" w:rsidP="00AB4C95">
      <w:pPr>
        <w:numPr>
          <w:ilvl w:val="0"/>
          <w:numId w:val="3"/>
        </w:numPr>
        <w:jc w:val="both"/>
        <w:rPr>
          <w:bCs/>
        </w:rPr>
      </w:pPr>
      <w:r w:rsidRPr="008E5898">
        <w:rPr>
          <w:bCs/>
        </w:rPr>
        <w:t xml:space="preserve"> Maquinaria</w:t>
      </w:r>
    </w:p>
    <w:p w:rsidR="00DC4281" w:rsidRPr="008E5898" w:rsidRDefault="00DC4281" w:rsidP="00AB4C95">
      <w:pPr>
        <w:jc w:val="both"/>
      </w:pPr>
      <w:r w:rsidRPr="008E5898">
        <w:t>B.1 Alquiler y/o contratación</w:t>
      </w:r>
    </w:p>
    <w:p w:rsidR="00DC4281" w:rsidRPr="008E5898" w:rsidRDefault="00DC4281" w:rsidP="00AB4C95">
      <w:pPr>
        <w:numPr>
          <w:ilvl w:val="0"/>
          <w:numId w:val="5"/>
        </w:numPr>
        <w:jc w:val="both"/>
      </w:pPr>
      <w:r w:rsidRPr="008E5898">
        <w:t>Relación de la maquinaria con indicación detallada de los precios</w:t>
      </w:r>
    </w:p>
    <w:p w:rsidR="00DC4281" w:rsidRPr="008E5898" w:rsidRDefault="00DC4281" w:rsidP="00AB4C95">
      <w:pPr>
        <w:jc w:val="both"/>
      </w:pPr>
      <w:r w:rsidRPr="008E5898">
        <w:t>B.2 Medios propios</w:t>
      </w:r>
    </w:p>
    <w:p w:rsidR="00DC4281" w:rsidRPr="008E5898" w:rsidRDefault="00DC4281" w:rsidP="00AB4C95">
      <w:pPr>
        <w:numPr>
          <w:ilvl w:val="0"/>
          <w:numId w:val="5"/>
        </w:numPr>
        <w:jc w:val="both"/>
      </w:pPr>
      <w:r w:rsidRPr="008E5898">
        <w:t xml:space="preserve">Relación detallada de la maquinaria </w:t>
      </w:r>
    </w:p>
    <w:p w:rsidR="00DC4281" w:rsidRPr="008E5898" w:rsidRDefault="00DC4281" w:rsidP="00AB4C95">
      <w:pPr>
        <w:numPr>
          <w:ilvl w:val="0"/>
          <w:numId w:val="3"/>
        </w:numPr>
        <w:jc w:val="both"/>
      </w:pPr>
      <w:r w:rsidRPr="008E5898">
        <w:t xml:space="preserve"> Oferta detallada por unidades de obra con el mismo detalle que aparece descrito en el proyecto técnico</w:t>
      </w:r>
    </w:p>
    <w:p w:rsidR="00DC4281" w:rsidRPr="008E5898" w:rsidRDefault="00DC4281" w:rsidP="00AB4C95">
      <w:pPr>
        <w:jc w:val="both"/>
      </w:pPr>
      <w:r w:rsidRPr="008E5898">
        <w:t>2. Volumen de Obra:</w:t>
      </w:r>
    </w:p>
    <w:p w:rsidR="00DC4281" w:rsidRPr="008E5898" w:rsidRDefault="00DC4281" w:rsidP="00AB4C95">
      <w:pPr>
        <w:jc w:val="both"/>
      </w:pPr>
      <w:r w:rsidRPr="008E5898">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8E5898" w:rsidRDefault="00DC4281" w:rsidP="00AB4C95">
      <w:pPr>
        <w:jc w:val="both"/>
      </w:pPr>
      <w:r w:rsidRPr="008E5898">
        <w:t xml:space="preserve">3. Relación entre coste laborales fijos y volumen de obra   contratada: </w:t>
      </w:r>
    </w:p>
    <w:p w:rsidR="00DC4281" w:rsidRPr="008E5898" w:rsidRDefault="00DC4281" w:rsidP="00AB4C95">
      <w:pPr>
        <w:jc w:val="both"/>
      </w:pPr>
      <w:r w:rsidRPr="008E5898">
        <w:t>Se justificará mediante la aportación de la nómina y Boletines de cotización de la seguridad social del personal laboral fijo y declaración responsable del personal que adscribirá a la obra objeto de licitación</w:t>
      </w:r>
      <w:r w:rsidR="00663EA6" w:rsidRPr="008E5898">
        <w:t xml:space="preserve"> y declaración de volumen de obra contratada</w:t>
      </w:r>
      <w:r w:rsidRPr="008E5898">
        <w:t>.</w:t>
      </w:r>
    </w:p>
    <w:p w:rsidR="00DC4281" w:rsidRPr="008E5898" w:rsidRDefault="00DC4281" w:rsidP="00AB4C95">
      <w:pPr>
        <w:jc w:val="both"/>
      </w:pPr>
      <w:r w:rsidRPr="008E5898">
        <w:t xml:space="preserve">4. Cumplimiento Obligaciones Salariales. </w:t>
      </w:r>
    </w:p>
    <w:p w:rsidR="00DC4281" w:rsidRPr="008E5898" w:rsidRDefault="00DC4281" w:rsidP="00AB4C95">
      <w:pPr>
        <w:jc w:val="both"/>
      </w:pPr>
      <w:r w:rsidRPr="008E5898">
        <w:t>Se presentará declaración y justificación de cumplimiento de obligaciones salariales con los trabajadores  derivadas de contratos y convenios colectivos</w:t>
      </w:r>
    </w:p>
    <w:p w:rsidR="00DC4281" w:rsidRPr="008E5898" w:rsidRDefault="00DC4281" w:rsidP="00AB4C95">
      <w:pPr>
        <w:jc w:val="both"/>
      </w:pPr>
      <w:r w:rsidRPr="008E5898">
        <w:t>5. Relación de subcontratos programados y carta de compromiso de subcontratistas.</w:t>
      </w:r>
    </w:p>
    <w:p w:rsidR="00DC4281" w:rsidRPr="008E5898" w:rsidRDefault="00DC4281" w:rsidP="00AB4C95">
      <w:pPr>
        <w:jc w:val="both"/>
      </w:pPr>
      <w:r w:rsidRPr="008E5898">
        <w:t>En todo caso, el órgano de contratación, previo informe de los servicios técnicos y  a propuesta de la Mesa de Contratación</w:t>
      </w:r>
      <w:r w:rsidR="00383759" w:rsidRPr="008E5898">
        <w:t xml:space="preserve"> o en su caso de los Servicios Técnicos o administrativos competentes</w:t>
      </w:r>
      <w:r w:rsidRPr="008E5898">
        <w:t xml:space="preserve">, rechazará las ofertas si comprueba que son anormalmente bajas porque vulneran la normativa sobre subcontratación o no cumplen las obligaciones aplicables en </w:t>
      </w:r>
      <w:r w:rsidRPr="008E5898">
        <w:lastRenderedPageBreak/>
        <w:t>materia medioambiental, social o laboral, nacional o internacional, incluyendo el incumplimiento de los convenios colectivos sectoriales vigentes, en aplicación de lo establecido en el artículo 201 LCSP.</w:t>
      </w:r>
    </w:p>
    <w:p w:rsidR="00DC4281" w:rsidRPr="008E5898" w:rsidRDefault="00DC4281" w:rsidP="00AB4C95">
      <w:pPr>
        <w:jc w:val="both"/>
      </w:pPr>
      <w:r w:rsidRPr="008E5898">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b/>
          <w:sz w:val="22"/>
          <w:szCs w:val="22"/>
          <w:lang w:val="es-ES" w:eastAsia="en-US"/>
        </w:rPr>
      </w:pPr>
      <w:r w:rsidRPr="008E5898">
        <w:rPr>
          <w:rFonts w:asciiTheme="minorHAnsi" w:eastAsiaTheme="minorHAnsi" w:hAnsiTheme="minorHAnsi" w:cstheme="minorBidi"/>
          <w:b/>
          <w:sz w:val="22"/>
          <w:szCs w:val="22"/>
          <w:lang w:val="es-ES" w:eastAsia="en-US"/>
        </w:rPr>
        <w:t>15.5 Criterios de desempate</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 xml:space="preserve">En caso de que, aplicando los criterios de valoración, dos o más empresas empaten en la mayor puntuación tendrá preferencia en la adjudicación aquella empresa que, al vencimiento del plazo de presentación de ofertas, tenga en su </w:t>
      </w:r>
      <w:r w:rsidR="00BC19A8" w:rsidRPr="008E5898">
        <w:rPr>
          <w:rFonts w:asciiTheme="minorHAnsi" w:eastAsiaTheme="minorHAnsi" w:hAnsiTheme="minorHAnsi" w:cstheme="minorBidi"/>
          <w:sz w:val="22"/>
          <w:szCs w:val="22"/>
          <w:lang w:val="es-ES" w:eastAsia="en-US"/>
        </w:rPr>
        <w:t>plantilla</w:t>
      </w:r>
      <w:r w:rsidRPr="008E5898">
        <w:rPr>
          <w:rFonts w:asciiTheme="minorHAnsi" w:eastAsiaTheme="minorHAnsi" w:hAnsiTheme="minorHAnsi" w:cstheme="minorBidi"/>
          <w:sz w:val="22"/>
          <w:szCs w:val="22"/>
          <w:lang w:val="es-ES" w:eastAsia="en-US"/>
        </w:rPr>
        <w:t xml:space="preserve">  un porcentaje  de trabajadores con discapacidad superior al que les imponga la normativa.</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 xml:space="preserve">En este supuesto, si varias empresas licitadoras de las que habían empatado cuanto a la proposición más ventajosa acreditan tener relación laboral con personas con discapacidad en un porcentaje superior al que les imponga la normativa, tendrá preferencia en la adjudicación del contrato el licitador que disponga del mayor porcentaje de trabajadores fijos con discapacidad en su </w:t>
      </w:r>
      <w:r w:rsidR="00BC19A8" w:rsidRPr="008E5898">
        <w:rPr>
          <w:rFonts w:asciiTheme="minorHAnsi" w:eastAsiaTheme="minorHAnsi" w:hAnsiTheme="minorHAnsi" w:cstheme="minorBidi"/>
          <w:sz w:val="22"/>
          <w:szCs w:val="22"/>
          <w:lang w:val="es-ES" w:eastAsia="en-US"/>
        </w:rPr>
        <w:t>plantilla</w:t>
      </w:r>
      <w:r w:rsidRPr="008E5898">
        <w:rPr>
          <w:rFonts w:asciiTheme="minorHAnsi" w:eastAsiaTheme="minorHAnsi" w:hAnsiTheme="minorHAnsi" w:cstheme="minorBidi"/>
          <w:sz w:val="22"/>
          <w:szCs w:val="22"/>
          <w:lang w:val="es-ES" w:eastAsia="en-US"/>
        </w:rPr>
        <w:t>.</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De acuerdo con la Disposición Adicional primera del Real Decreto 20/2020 de 29 de mayo, por lo que se aprueba el ingreso mínimo vital, en la que se establece que la condición de figurar c</w:t>
      </w:r>
      <w:r w:rsidR="00BC19A8" w:rsidRPr="008E5898">
        <w:rPr>
          <w:rFonts w:asciiTheme="minorHAnsi" w:eastAsiaTheme="minorHAnsi" w:hAnsiTheme="minorHAnsi" w:cstheme="minorBidi"/>
          <w:sz w:val="22"/>
          <w:szCs w:val="22"/>
          <w:lang w:val="es-ES" w:eastAsia="en-US"/>
        </w:rPr>
        <w:t>o</w:t>
      </w:r>
      <w:r w:rsidRPr="008E5898">
        <w:rPr>
          <w:rFonts w:asciiTheme="minorHAnsi" w:eastAsiaTheme="minorHAnsi" w:hAnsiTheme="minorHAnsi" w:cstheme="minorBidi"/>
          <w:sz w:val="22"/>
          <w:szCs w:val="22"/>
          <w:lang w:val="es-ES" w:eastAsia="en-US"/>
        </w:rPr>
        <w:t>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trabajadores beneficiarios del ingreso mínimo vital en el momento de su contratación.</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 xml:space="preserve">Para estos efectos deberán presentar la documentación acreditativa. </w:t>
      </w:r>
    </w:p>
    <w:p w:rsidR="005F4FBF" w:rsidRPr="008E5898" w:rsidRDefault="005F4FBF" w:rsidP="005F4FBF">
      <w:pPr>
        <w:pStyle w:val="Blockquote"/>
        <w:tabs>
          <w:tab w:val="left" w:pos="828"/>
          <w:tab w:val="left" w:pos="1395"/>
        </w:tabs>
        <w:ind w:left="0" w:right="-397"/>
        <w:jc w:val="both"/>
        <w:rPr>
          <w:rFonts w:asciiTheme="minorHAnsi" w:eastAsiaTheme="minorHAnsi" w:hAnsiTheme="minorHAnsi" w:cstheme="minorBidi"/>
          <w:sz w:val="22"/>
          <w:szCs w:val="22"/>
          <w:lang w:val="es-ES" w:eastAsia="en-US"/>
        </w:rPr>
      </w:pPr>
      <w:r w:rsidRPr="008E5898">
        <w:rPr>
          <w:rFonts w:asciiTheme="minorHAnsi" w:eastAsiaTheme="minorHAnsi" w:hAnsiTheme="minorHAnsi" w:cstheme="minorBidi"/>
          <w:sz w:val="22"/>
          <w:szCs w:val="22"/>
          <w:lang w:val="es-ES" w:eastAsia="en-US"/>
        </w:rPr>
        <w:t>El sorteo en caso de que los anteriores criterios no diera lugar a desempate.</w:t>
      </w:r>
    </w:p>
    <w:p w:rsidR="00F47EE9" w:rsidRPr="008E5898" w:rsidRDefault="00F47EE9" w:rsidP="00AB4C95">
      <w:pPr>
        <w:jc w:val="both"/>
        <w:rPr>
          <w:b/>
          <w:bCs/>
        </w:rPr>
      </w:pPr>
    </w:p>
    <w:p w:rsidR="00DC4281" w:rsidRPr="008E5898" w:rsidRDefault="00DC4281" w:rsidP="00AB4C95">
      <w:pPr>
        <w:jc w:val="both"/>
      </w:pPr>
      <w:r w:rsidRPr="008E5898">
        <w:rPr>
          <w:b/>
          <w:bCs/>
        </w:rPr>
        <w:t>15.6 Renuncia:</w:t>
      </w:r>
      <w:r w:rsidRPr="008E5898">
        <w:t xml:space="preserve"> </w:t>
      </w:r>
    </w:p>
    <w:p w:rsidR="00DC4281" w:rsidRPr="008E5898" w:rsidRDefault="00DC4281" w:rsidP="00AB4C95">
      <w:pPr>
        <w:jc w:val="both"/>
      </w:pPr>
      <w:r w:rsidRPr="008E5898">
        <w:t>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w:t>
      </w:r>
      <w:r w:rsidR="00383759" w:rsidRPr="008E5898">
        <w:t xml:space="preserve"> adjudicación</w:t>
      </w:r>
      <w:r w:rsidRPr="008E5898">
        <w:t xml:space="preserve">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8E5898" w:rsidRDefault="00DC4281" w:rsidP="00AB4C95">
      <w:pPr>
        <w:jc w:val="both"/>
      </w:pPr>
      <w:r w:rsidRPr="008E5898">
        <w:t>También se considerará renuncia la no justificación en plazo de la disponibilidad de los medios personales y materiales a que se refiere la cláusula 12.</w:t>
      </w:r>
    </w:p>
    <w:p w:rsidR="00DC4281" w:rsidRPr="008E5898" w:rsidRDefault="00DC4281" w:rsidP="00AB4C95">
      <w:pPr>
        <w:jc w:val="both"/>
      </w:pPr>
      <w:r w:rsidRPr="008E5898">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8E5898" w:rsidRDefault="00DC4281" w:rsidP="00AB4C95">
      <w:pPr>
        <w:jc w:val="both"/>
      </w:pPr>
      <w:r w:rsidRPr="008E5898">
        <w:lastRenderedPageBreak/>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8E5898" w:rsidRDefault="00DC4281" w:rsidP="00AB4C95">
      <w:pPr>
        <w:jc w:val="both"/>
      </w:pPr>
      <w:r w:rsidRPr="008E5898">
        <w:t xml:space="preserve">No obstante lo dispuesto en los apartados anteriores: </w:t>
      </w:r>
    </w:p>
    <w:p w:rsidR="00DC4281" w:rsidRPr="008E5898" w:rsidRDefault="00DC4281" w:rsidP="00AB4C95">
      <w:pPr>
        <w:jc w:val="both"/>
      </w:pPr>
      <w:r w:rsidRPr="008E5898">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8E5898" w:rsidRDefault="00DC4281" w:rsidP="00AB4C95">
      <w:pPr>
        <w:jc w:val="both"/>
        <w:rPr>
          <w:b/>
          <w:bCs/>
        </w:rPr>
      </w:pPr>
      <w:r w:rsidRPr="008E5898">
        <w:rPr>
          <w:b/>
          <w:bCs/>
        </w:rPr>
        <w:t>15.7. Designación de director de obra:</w:t>
      </w:r>
    </w:p>
    <w:p w:rsidR="00DC4281" w:rsidRPr="008E5898" w:rsidRDefault="00DC4281" w:rsidP="00AB4C95">
      <w:pPr>
        <w:jc w:val="both"/>
      </w:pPr>
      <w:r w:rsidRPr="008E5898">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8E5898" w:rsidRDefault="00DC4281" w:rsidP="00AB4C95">
      <w:pPr>
        <w:jc w:val="both"/>
      </w:pPr>
      <w:r w:rsidRPr="008E5898">
        <w:t>De igual manera se actuará para la designación de coordinación de seguridad y salud y aquellos contratos conexos que fueran necesarios para la ejecución de las obras.</w:t>
      </w:r>
    </w:p>
    <w:p w:rsidR="00DC4281" w:rsidRPr="008E5898" w:rsidRDefault="00DC4281" w:rsidP="00AB4C95">
      <w:pPr>
        <w:jc w:val="both"/>
        <w:rPr>
          <w:rFonts w:cstheme="minorHAnsi"/>
          <w:b/>
          <w:bCs/>
          <w:u w:val="single"/>
        </w:rPr>
      </w:pPr>
      <w:r w:rsidRPr="008E5898">
        <w:rPr>
          <w:rFonts w:cstheme="minorHAnsi"/>
          <w:b/>
          <w:bCs/>
        </w:rPr>
        <w:t xml:space="preserve">16) </w:t>
      </w:r>
      <w:r w:rsidRPr="008E5898">
        <w:rPr>
          <w:rFonts w:cstheme="minorHAnsi"/>
          <w:b/>
          <w:bCs/>
          <w:u w:val="single"/>
        </w:rPr>
        <w:t xml:space="preserve">ADJUDICACIÓN </w:t>
      </w:r>
    </w:p>
    <w:p w:rsidR="00DC4281" w:rsidRPr="008E5898" w:rsidRDefault="00DC4281" w:rsidP="00AB4C95">
      <w:pPr>
        <w:jc w:val="both"/>
        <w:rPr>
          <w:rFonts w:cstheme="minorHAnsi"/>
          <w:b/>
          <w:bCs/>
        </w:rPr>
      </w:pPr>
      <w:r w:rsidRPr="008E5898">
        <w:rPr>
          <w:rFonts w:cstheme="minorHAnsi"/>
          <w:b/>
          <w:bCs/>
        </w:rPr>
        <w:t>16.1. Requerimiento de documentación al licitador que hubiera presentado la mejor oferta</w:t>
      </w:r>
    </w:p>
    <w:p w:rsidR="00561BB3" w:rsidRPr="008E5898" w:rsidRDefault="00561BB3" w:rsidP="00561BB3">
      <w:pPr>
        <w:jc w:val="both"/>
        <w:rPr>
          <w:rFonts w:cstheme="minorHAnsi"/>
          <w:bCs/>
        </w:rPr>
      </w:pPr>
      <w:r w:rsidRPr="008E5898">
        <w:rPr>
          <w:rFonts w:cstheme="minorHAnsi"/>
          <w:bCs/>
        </w:rPr>
        <w:t>Una vez formulada la propuesta de adjudicación por la Mesa de Contratación y comprobado en el Registro Oficial de Licitadores y Empresas Clasificadas que:</w:t>
      </w:r>
    </w:p>
    <w:p w:rsidR="00561BB3" w:rsidRPr="008E5898" w:rsidRDefault="00561BB3" w:rsidP="00561BB3">
      <w:pPr>
        <w:ind w:left="708"/>
        <w:jc w:val="both"/>
        <w:rPr>
          <w:rFonts w:cstheme="minorHAnsi"/>
          <w:bCs/>
        </w:rPr>
      </w:pPr>
      <w:r w:rsidRPr="008E5898">
        <w:rPr>
          <w:rFonts w:cstheme="minorHAnsi"/>
          <w:bCs/>
        </w:rPr>
        <w:t>1.- La empresa está debidamente constituída</w:t>
      </w:r>
    </w:p>
    <w:p w:rsidR="00561BB3" w:rsidRPr="008E5898" w:rsidRDefault="00561BB3" w:rsidP="00561BB3">
      <w:pPr>
        <w:ind w:left="708"/>
        <w:jc w:val="both"/>
        <w:rPr>
          <w:rFonts w:cstheme="minorHAnsi"/>
          <w:bCs/>
        </w:rPr>
      </w:pPr>
      <w:r w:rsidRPr="008E5898">
        <w:rPr>
          <w:rFonts w:cstheme="minorHAnsi"/>
          <w:bCs/>
        </w:rPr>
        <w:t>2.- El firmante de la proposición tiene poder bastante para formular la oferta</w:t>
      </w:r>
    </w:p>
    <w:p w:rsidR="00561BB3" w:rsidRPr="008E5898" w:rsidRDefault="00561BB3" w:rsidP="00561BB3">
      <w:pPr>
        <w:ind w:left="708"/>
        <w:jc w:val="both"/>
        <w:rPr>
          <w:rFonts w:cstheme="minorHAnsi"/>
          <w:bCs/>
        </w:rPr>
      </w:pPr>
      <w:r w:rsidRPr="008E5898">
        <w:rPr>
          <w:rFonts w:cstheme="minorHAnsi"/>
          <w:bCs/>
        </w:rPr>
        <w:t>3.- Ostenta la solvencia económica, financiera y técnica o, en su caso, la clasificación correspondiente.</w:t>
      </w:r>
    </w:p>
    <w:p w:rsidR="00561BB3" w:rsidRPr="008E5898" w:rsidRDefault="00561BB3" w:rsidP="00561BB3">
      <w:pPr>
        <w:ind w:left="708"/>
        <w:jc w:val="both"/>
        <w:rPr>
          <w:rFonts w:cstheme="minorHAnsi"/>
          <w:bCs/>
        </w:rPr>
      </w:pPr>
      <w:r w:rsidRPr="008E5898">
        <w:rPr>
          <w:rFonts w:cstheme="minorHAnsi"/>
          <w:bCs/>
        </w:rPr>
        <w:t>4.- No está incurso en ninguna prohibición para contratar</w:t>
      </w:r>
    </w:p>
    <w:p w:rsidR="00561BB3" w:rsidRPr="008E5898" w:rsidRDefault="00561BB3" w:rsidP="00561BB3">
      <w:pPr>
        <w:jc w:val="both"/>
        <w:rPr>
          <w:rFonts w:cstheme="minorHAnsi"/>
          <w:bCs/>
        </w:rPr>
      </w:pPr>
      <w:r w:rsidRPr="008E5898">
        <w:rPr>
          <w:rFonts w:cstheme="minorHAnsi"/>
          <w:bCs/>
        </w:rPr>
        <w:t xml:space="preserve"> Se requerirá a la empresa que hubiera obtenido la mejor puntuación  para que, mediante comunicación electrónica, dentro del plazo de </w:t>
      </w:r>
      <w:r w:rsidRPr="008E5898">
        <w:rPr>
          <w:rFonts w:cstheme="minorHAnsi"/>
          <w:b/>
          <w:bCs/>
        </w:rPr>
        <w:t xml:space="preserve">7 días </w:t>
      </w:r>
      <w:r w:rsidRPr="008E5898">
        <w:rPr>
          <w:rFonts w:cstheme="minorHAnsi"/>
          <w:bCs/>
        </w:rPr>
        <w:t>hábiles, a contar desde el envío de la comunicación, presente, por medios electrónicos y con firma electrónica:</w:t>
      </w:r>
    </w:p>
    <w:p w:rsidR="00DC4281" w:rsidRPr="008E5898" w:rsidRDefault="00DC4281" w:rsidP="00AB4C95">
      <w:pPr>
        <w:jc w:val="both"/>
        <w:rPr>
          <w:b/>
          <w:bCs/>
        </w:rPr>
      </w:pPr>
      <w:r w:rsidRPr="008E5898">
        <w:rPr>
          <w:b/>
        </w:rPr>
        <w:t>16.1.1.-</w:t>
      </w:r>
      <w:r w:rsidRPr="008E5898">
        <w:t xml:space="preserve"> </w:t>
      </w:r>
      <w:r w:rsidRPr="008E5898">
        <w:rPr>
          <w:b/>
        </w:rPr>
        <w:t>Garantías:</w:t>
      </w:r>
    </w:p>
    <w:p w:rsidR="00DC4281" w:rsidRPr="008E5898" w:rsidRDefault="00B23314" w:rsidP="008D01DF">
      <w:pPr>
        <w:pStyle w:val="Prrafodelista"/>
        <w:numPr>
          <w:ilvl w:val="1"/>
          <w:numId w:val="5"/>
        </w:numPr>
        <w:rPr>
          <w:rFonts w:asciiTheme="minorHAnsi" w:hAnsiTheme="minorHAnsi" w:cstheme="minorHAnsi"/>
          <w:bCs/>
          <w:strike/>
          <w:lang w:val="es-ES"/>
        </w:rPr>
      </w:pPr>
      <w:r w:rsidRPr="008E5898">
        <w:rPr>
          <w:rFonts w:asciiTheme="minorHAnsi" w:hAnsiTheme="minorHAnsi" w:cstheme="minorHAnsi"/>
          <w:lang w:val="es-ES"/>
        </w:rPr>
        <w:t>De conformidad con lo dispuesto en el art. 159.6 lera f, no se requerirá la constitución de garantía definitiva.</w:t>
      </w:r>
    </w:p>
    <w:p w:rsidR="008D01DF" w:rsidRPr="008E5898" w:rsidRDefault="00DC4281" w:rsidP="008D01DF">
      <w:pPr>
        <w:numPr>
          <w:ilvl w:val="1"/>
          <w:numId w:val="10"/>
        </w:numPr>
        <w:jc w:val="both"/>
        <w:rPr>
          <w:strike/>
        </w:rPr>
      </w:pPr>
      <w:r w:rsidRPr="008E5898">
        <w:t xml:space="preserve">Garantía complementaria: En aquellos casos en los que la propuesta </w:t>
      </w:r>
      <w:r w:rsidR="00383759" w:rsidRPr="008E5898">
        <w:t xml:space="preserve">de adjudicación </w:t>
      </w:r>
      <w:r w:rsidRPr="008E5898">
        <w:t>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w:t>
      </w:r>
      <w:r w:rsidR="008D01DF" w:rsidRPr="008E5898">
        <w:t>.</w:t>
      </w:r>
    </w:p>
    <w:p w:rsidR="008D01DF" w:rsidRPr="008E5898" w:rsidRDefault="008D01DF" w:rsidP="008D01DF">
      <w:pPr>
        <w:ind w:left="2496"/>
        <w:jc w:val="both"/>
        <w:rPr>
          <w:strike/>
        </w:rPr>
      </w:pPr>
    </w:p>
    <w:p w:rsidR="00DC4281" w:rsidRPr="008E5898" w:rsidRDefault="00DC4281" w:rsidP="00AB4C95">
      <w:pPr>
        <w:jc w:val="both"/>
      </w:pPr>
      <w:r w:rsidRPr="008E5898">
        <w:t xml:space="preserve">La Administración podrá rehusar la admisión de avales y seguros de caución provenientes de entidades, que se encuentren en situación de mora frente a la Administración contratante </w:t>
      </w:r>
      <w:r w:rsidRPr="008E5898">
        <w:lastRenderedPageBreak/>
        <w:t>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8E5898" w:rsidRDefault="00DC4281" w:rsidP="00AB4C95">
      <w:pPr>
        <w:jc w:val="both"/>
        <w:rPr>
          <w:b/>
        </w:rPr>
      </w:pPr>
      <w:r w:rsidRPr="008E5898">
        <w:rPr>
          <w:b/>
        </w:rPr>
        <w:t>16.1.</w:t>
      </w:r>
      <w:r w:rsidR="00561BB3" w:rsidRPr="008E5898">
        <w:rPr>
          <w:b/>
        </w:rPr>
        <w:t>2</w:t>
      </w:r>
      <w:r w:rsidRPr="008E5898">
        <w:rPr>
          <w:b/>
        </w:rPr>
        <w:t xml:space="preserve">.- </w:t>
      </w:r>
      <w:r w:rsidRPr="008E5898">
        <w:t xml:space="preserve"> </w:t>
      </w:r>
      <w:r w:rsidRPr="008E5898">
        <w:rPr>
          <w:b/>
        </w:rPr>
        <w:t xml:space="preserve">Acreditación de disponer efectivamente de los medios personales y materiales que se hubiere comprometido a dedicar o adscribir a la ejecución del contrato. </w:t>
      </w:r>
    </w:p>
    <w:p w:rsidR="00DC4281" w:rsidRPr="008E5898" w:rsidRDefault="00DC4281" w:rsidP="00DC4281">
      <w:pPr>
        <w:rPr>
          <w:b/>
          <w:bCs/>
          <w:u w:val="single"/>
        </w:rPr>
      </w:pPr>
      <w:r w:rsidRPr="008E5898">
        <w:rPr>
          <w:b/>
          <w:bCs/>
          <w:u w:val="single"/>
        </w:rPr>
        <w:t xml:space="preserve">1. MEDIOS PERSONALES: </w:t>
      </w:r>
    </w:p>
    <w:p w:rsidR="00DC4281" w:rsidRPr="008E5898"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8E5898" w:rsidTr="0014680B">
        <w:tc>
          <w:tcPr>
            <w:tcW w:w="2881" w:type="dxa"/>
          </w:tcPr>
          <w:p w:rsidR="00DC4281" w:rsidRPr="008E5898" w:rsidRDefault="00DC4281" w:rsidP="00DC4281">
            <w:pPr>
              <w:rPr>
                <w:b/>
                <w:bCs/>
              </w:rPr>
            </w:pPr>
            <w:r w:rsidRPr="008E5898">
              <w:rPr>
                <w:b/>
                <w:bCs/>
              </w:rPr>
              <w:t>CATEGORIA PROFESIONAL</w:t>
            </w:r>
          </w:p>
        </w:tc>
        <w:tc>
          <w:tcPr>
            <w:tcW w:w="2881" w:type="dxa"/>
          </w:tcPr>
          <w:p w:rsidR="00DC4281" w:rsidRPr="008E5898" w:rsidRDefault="00DC4281" w:rsidP="00DC4281">
            <w:pPr>
              <w:rPr>
                <w:b/>
                <w:bCs/>
              </w:rPr>
            </w:pPr>
            <w:r w:rsidRPr="008E5898">
              <w:rPr>
                <w:b/>
                <w:bCs/>
              </w:rPr>
              <w:t>TITULACION REQUERIDA</w:t>
            </w:r>
          </w:p>
        </w:tc>
        <w:tc>
          <w:tcPr>
            <w:tcW w:w="2882" w:type="dxa"/>
          </w:tcPr>
          <w:p w:rsidR="00DC4281" w:rsidRPr="008E5898" w:rsidRDefault="00DC4281" w:rsidP="00DC4281">
            <w:pPr>
              <w:rPr>
                <w:b/>
                <w:bCs/>
              </w:rPr>
            </w:pPr>
            <w:r w:rsidRPr="008E5898">
              <w:rPr>
                <w:b/>
                <w:bCs/>
              </w:rPr>
              <w:t>NUMERO PERSONAS</w:t>
            </w:r>
          </w:p>
        </w:tc>
      </w:tr>
      <w:tr w:rsidR="00DC4281" w:rsidRPr="008E5898" w:rsidTr="0014680B">
        <w:tc>
          <w:tcPr>
            <w:tcW w:w="2881" w:type="dxa"/>
          </w:tcPr>
          <w:p w:rsidR="00DC4281" w:rsidRPr="008E5898" w:rsidRDefault="00DC4281" w:rsidP="00DC4281">
            <w:pPr>
              <w:rPr>
                <w:b/>
                <w:bCs/>
                <w:u w:val="single"/>
              </w:rPr>
            </w:pPr>
          </w:p>
        </w:tc>
        <w:tc>
          <w:tcPr>
            <w:tcW w:w="2881" w:type="dxa"/>
          </w:tcPr>
          <w:p w:rsidR="00DC4281" w:rsidRPr="008E5898" w:rsidRDefault="00DC4281" w:rsidP="00DC4281">
            <w:pPr>
              <w:rPr>
                <w:b/>
                <w:bCs/>
                <w:u w:val="single"/>
              </w:rPr>
            </w:pPr>
          </w:p>
        </w:tc>
        <w:tc>
          <w:tcPr>
            <w:tcW w:w="2882" w:type="dxa"/>
          </w:tcPr>
          <w:p w:rsidR="00DC4281" w:rsidRPr="008E5898" w:rsidRDefault="00DC4281" w:rsidP="00DC4281">
            <w:pPr>
              <w:rPr>
                <w:b/>
                <w:bCs/>
                <w:u w:val="single"/>
              </w:rPr>
            </w:pPr>
          </w:p>
        </w:tc>
      </w:tr>
      <w:tr w:rsidR="00DC4281" w:rsidRPr="008E5898" w:rsidTr="0014680B">
        <w:tc>
          <w:tcPr>
            <w:tcW w:w="2881" w:type="dxa"/>
          </w:tcPr>
          <w:p w:rsidR="00DC4281" w:rsidRPr="008E5898" w:rsidRDefault="00DC4281" w:rsidP="00DC4281">
            <w:pPr>
              <w:rPr>
                <w:b/>
                <w:bCs/>
                <w:u w:val="single"/>
              </w:rPr>
            </w:pPr>
          </w:p>
        </w:tc>
        <w:tc>
          <w:tcPr>
            <w:tcW w:w="2881" w:type="dxa"/>
          </w:tcPr>
          <w:p w:rsidR="00DC4281" w:rsidRPr="008E5898" w:rsidRDefault="00DC4281" w:rsidP="00DC4281">
            <w:pPr>
              <w:rPr>
                <w:b/>
                <w:bCs/>
                <w:u w:val="single"/>
              </w:rPr>
            </w:pPr>
          </w:p>
        </w:tc>
        <w:tc>
          <w:tcPr>
            <w:tcW w:w="2882" w:type="dxa"/>
          </w:tcPr>
          <w:p w:rsidR="00DC4281" w:rsidRPr="008E5898" w:rsidRDefault="00DC4281" w:rsidP="00DC4281">
            <w:pPr>
              <w:rPr>
                <w:b/>
                <w:bCs/>
                <w:u w:val="single"/>
              </w:rPr>
            </w:pPr>
          </w:p>
        </w:tc>
      </w:tr>
      <w:tr w:rsidR="00DC4281" w:rsidRPr="008E5898" w:rsidTr="0014680B">
        <w:tc>
          <w:tcPr>
            <w:tcW w:w="2881" w:type="dxa"/>
          </w:tcPr>
          <w:p w:rsidR="00DC4281" w:rsidRPr="008E5898" w:rsidRDefault="00DC4281" w:rsidP="00DC4281">
            <w:pPr>
              <w:rPr>
                <w:b/>
                <w:bCs/>
                <w:u w:val="single"/>
              </w:rPr>
            </w:pPr>
          </w:p>
        </w:tc>
        <w:tc>
          <w:tcPr>
            <w:tcW w:w="2881" w:type="dxa"/>
          </w:tcPr>
          <w:p w:rsidR="00DC4281" w:rsidRPr="008E5898" w:rsidRDefault="00DC4281" w:rsidP="00DC4281">
            <w:pPr>
              <w:rPr>
                <w:b/>
                <w:bCs/>
                <w:u w:val="single"/>
              </w:rPr>
            </w:pPr>
          </w:p>
        </w:tc>
        <w:tc>
          <w:tcPr>
            <w:tcW w:w="2882" w:type="dxa"/>
          </w:tcPr>
          <w:p w:rsidR="00DC4281" w:rsidRPr="008E5898" w:rsidRDefault="00DC4281" w:rsidP="00DC4281">
            <w:pPr>
              <w:rPr>
                <w:b/>
                <w:bCs/>
                <w:u w:val="single"/>
              </w:rPr>
            </w:pPr>
          </w:p>
        </w:tc>
      </w:tr>
      <w:tr w:rsidR="00DC4281" w:rsidRPr="008E5898" w:rsidTr="0014680B">
        <w:tc>
          <w:tcPr>
            <w:tcW w:w="2881" w:type="dxa"/>
          </w:tcPr>
          <w:p w:rsidR="00DC4281" w:rsidRPr="008E5898" w:rsidRDefault="00DC4281" w:rsidP="00DC4281">
            <w:pPr>
              <w:rPr>
                <w:b/>
                <w:bCs/>
                <w:u w:val="single"/>
              </w:rPr>
            </w:pPr>
          </w:p>
        </w:tc>
        <w:tc>
          <w:tcPr>
            <w:tcW w:w="2881" w:type="dxa"/>
          </w:tcPr>
          <w:p w:rsidR="00DC4281" w:rsidRPr="008E5898" w:rsidRDefault="00DC4281" w:rsidP="00DC4281">
            <w:pPr>
              <w:rPr>
                <w:b/>
                <w:bCs/>
                <w:u w:val="single"/>
              </w:rPr>
            </w:pPr>
          </w:p>
        </w:tc>
        <w:tc>
          <w:tcPr>
            <w:tcW w:w="2882" w:type="dxa"/>
          </w:tcPr>
          <w:p w:rsidR="00DC4281" w:rsidRPr="008E5898" w:rsidRDefault="00DC4281" w:rsidP="00DC4281">
            <w:pPr>
              <w:rPr>
                <w:b/>
                <w:bCs/>
                <w:u w:val="single"/>
              </w:rPr>
            </w:pPr>
          </w:p>
        </w:tc>
      </w:tr>
    </w:tbl>
    <w:p w:rsidR="00DC4281" w:rsidRPr="008E5898" w:rsidRDefault="00DC4281" w:rsidP="00DC4281">
      <w:pPr>
        <w:rPr>
          <w:b/>
        </w:rPr>
      </w:pPr>
    </w:p>
    <w:p w:rsidR="00DC4281" w:rsidRPr="008E5898" w:rsidRDefault="00DC4281" w:rsidP="00DC4281">
      <w:pPr>
        <w:rPr>
          <w:b/>
          <w:u w:val="single"/>
        </w:rPr>
      </w:pPr>
      <w:r w:rsidRPr="008E5898">
        <w:rPr>
          <w:b/>
        </w:rPr>
        <w:t xml:space="preserve">2. </w:t>
      </w:r>
      <w:r w:rsidRPr="008E5898">
        <w:rPr>
          <w:b/>
          <w:u w:val="single"/>
        </w:rPr>
        <w:t>MEDIOS MATERIALES</w:t>
      </w:r>
    </w:p>
    <w:p w:rsidR="00DC4281" w:rsidRPr="008E5898"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8E5898" w:rsidTr="0014680B">
        <w:tc>
          <w:tcPr>
            <w:tcW w:w="2035" w:type="dxa"/>
          </w:tcPr>
          <w:p w:rsidR="00DC4281" w:rsidRPr="008E5898" w:rsidRDefault="00DC4281" w:rsidP="00DC4281">
            <w:pPr>
              <w:rPr>
                <w:b/>
              </w:rPr>
            </w:pPr>
          </w:p>
        </w:tc>
        <w:tc>
          <w:tcPr>
            <w:tcW w:w="2893" w:type="dxa"/>
          </w:tcPr>
          <w:p w:rsidR="00DC4281" w:rsidRPr="008E5898" w:rsidRDefault="00DC4281" w:rsidP="00DC4281">
            <w:pPr>
              <w:rPr>
                <w:b/>
              </w:rPr>
            </w:pPr>
            <w:r w:rsidRPr="008E5898">
              <w:rPr>
                <w:b/>
              </w:rPr>
              <w:t>CARACTERISTICAS</w:t>
            </w:r>
          </w:p>
        </w:tc>
        <w:tc>
          <w:tcPr>
            <w:tcW w:w="1512" w:type="dxa"/>
          </w:tcPr>
          <w:p w:rsidR="00DC4281" w:rsidRPr="008E5898" w:rsidRDefault="00DC4281" w:rsidP="00DC4281">
            <w:pPr>
              <w:rPr>
                <w:b/>
              </w:rPr>
            </w:pPr>
            <w:r w:rsidRPr="008E5898">
              <w:rPr>
                <w:b/>
              </w:rPr>
              <w:t>Nº UNIDADES</w:t>
            </w:r>
          </w:p>
        </w:tc>
        <w:tc>
          <w:tcPr>
            <w:tcW w:w="2280" w:type="dxa"/>
          </w:tcPr>
          <w:p w:rsidR="00DC4281" w:rsidRPr="008E5898" w:rsidRDefault="00DC4281" w:rsidP="00DC4281">
            <w:pPr>
              <w:rPr>
                <w:b/>
              </w:rPr>
            </w:pPr>
            <w:r w:rsidRPr="008E5898">
              <w:rPr>
                <w:b/>
              </w:rPr>
              <w:t>OBSERVACIONES</w:t>
            </w:r>
          </w:p>
        </w:tc>
      </w:tr>
      <w:tr w:rsidR="00DC4281" w:rsidRPr="008E5898" w:rsidTr="0014680B">
        <w:tc>
          <w:tcPr>
            <w:tcW w:w="2035" w:type="dxa"/>
          </w:tcPr>
          <w:p w:rsidR="00DC4281" w:rsidRPr="008E5898" w:rsidRDefault="00DC4281" w:rsidP="00DC4281">
            <w:pPr>
              <w:rPr>
                <w:b/>
              </w:rPr>
            </w:pPr>
            <w:r w:rsidRPr="008E5898">
              <w:rPr>
                <w:b/>
              </w:rPr>
              <w:t>2.1. MAQUINARIA</w:t>
            </w:r>
          </w:p>
        </w:tc>
        <w:tc>
          <w:tcPr>
            <w:tcW w:w="6685" w:type="dxa"/>
            <w:gridSpan w:val="3"/>
          </w:tcPr>
          <w:p w:rsidR="00DC4281" w:rsidRPr="008E5898" w:rsidRDefault="00DC4281" w:rsidP="00DC4281">
            <w:pPr>
              <w:rPr>
                <w:b/>
              </w:rPr>
            </w:pPr>
          </w:p>
        </w:tc>
      </w:tr>
      <w:tr w:rsidR="00DC4281" w:rsidRPr="008E5898" w:rsidTr="0014680B">
        <w:tc>
          <w:tcPr>
            <w:tcW w:w="2035" w:type="dxa"/>
          </w:tcPr>
          <w:p w:rsidR="00DC4281" w:rsidRPr="008E5898" w:rsidRDefault="00DC4281" w:rsidP="00DC4281">
            <w:pPr>
              <w:rPr>
                <w:b/>
              </w:rPr>
            </w:pPr>
          </w:p>
          <w:p w:rsidR="00DC4281" w:rsidRPr="008E5898" w:rsidRDefault="00DC4281" w:rsidP="00DC4281">
            <w:pPr>
              <w:rPr>
                <w:b/>
              </w:rPr>
            </w:pPr>
          </w:p>
          <w:p w:rsidR="00DC4281" w:rsidRPr="008E5898" w:rsidRDefault="00DC4281" w:rsidP="00DC4281">
            <w:pPr>
              <w:rPr>
                <w:b/>
              </w:rPr>
            </w:pPr>
          </w:p>
        </w:tc>
        <w:tc>
          <w:tcPr>
            <w:tcW w:w="2893" w:type="dxa"/>
          </w:tcPr>
          <w:p w:rsidR="00DC4281" w:rsidRPr="008E5898" w:rsidRDefault="00DC4281" w:rsidP="00DC4281">
            <w:pPr>
              <w:rPr>
                <w:b/>
              </w:rPr>
            </w:pPr>
          </w:p>
        </w:tc>
        <w:tc>
          <w:tcPr>
            <w:tcW w:w="1512" w:type="dxa"/>
          </w:tcPr>
          <w:p w:rsidR="00DC4281" w:rsidRPr="008E5898" w:rsidRDefault="00DC4281" w:rsidP="00DC4281">
            <w:pPr>
              <w:rPr>
                <w:b/>
              </w:rPr>
            </w:pPr>
          </w:p>
        </w:tc>
        <w:tc>
          <w:tcPr>
            <w:tcW w:w="2280" w:type="dxa"/>
          </w:tcPr>
          <w:p w:rsidR="00DC4281" w:rsidRPr="008E5898" w:rsidRDefault="00DC4281" w:rsidP="00DC4281">
            <w:pPr>
              <w:rPr>
                <w:b/>
              </w:rPr>
            </w:pPr>
          </w:p>
        </w:tc>
      </w:tr>
      <w:tr w:rsidR="00DC4281" w:rsidRPr="008E5898" w:rsidTr="0014680B">
        <w:tc>
          <w:tcPr>
            <w:tcW w:w="2035" w:type="dxa"/>
          </w:tcPr>
          <w:p w:rsidR="00DC4281" w:rsidRPr="008E5898" w:rsidRDefault="00DC4281" w:rsidP="00DC4281">
            <w:pPr>
              <w:rPr>
                <w:b/>
              </w:rPr>
            </w:pPr>
            <w:r w:rsidRPr="008E5898">
              <w:rPr>
                <w:b/>
              </w:rPr>
              <w:t>2.2. EQUIPOS</w:t>
            </w:r>
          </w:p>
        </w:tc>
        <w:tc>
          <w:tcPr>
            <w:tcW w:w="6685" w:type="dxa"/>
            <w:gridSpan w:val="3"/>
          </w:tcPr>
          <w:p w:rsidR="00DC4281" w:rsidRPr="008E5898" w:rsidRDefault="00DC4281" w:rsidP="00DC4281">
            <w:pPr>
              <w:rPr>
                <w:b/>
              </w:rPr>
            </w:pPr>
          </w:p>
        </w:tc>
      </w:tr>
      <w:tr w:rsidR="00DC4281" w:rsidRPr="008E5898" w:rsidTr="0014680B">
        <w:tc>
          <w:tcPr>
            <w:tcW w:w="2035" w:type="dxa"/>
          </w:tcPr>
          <w:p w:rsidR="00DC4281" w:rsidRPr="008E5898" w:rsidRDefault="00DC4281" w:rsidP="00DC4281">
            <w:pPr>
              <w:rPr>
                <w:b/>
              </w:rPr>
            </w:pPr>
          </w:p>
          <w:p w:rsidR="00DC4281" w:rsidRPr="008E5898" w:rsidRDefault="00DC4281" w:rsidP="00DC4281">
            <w:pPr>
              <w:rPr>
                <w:b/>
              </w:rPr>
            </w:pPr>
          </w:p>
          <w:p w:rsidR="00DC4281" w:rsidRPr="008E5898" w:rsidRDefault="00DC4281" w:rsidP="00DC4281">
            <w:pPr>
              <w:rPr>
                <w:b/>
              </w:rPr>
            </w:pPr>
          </w:p>
        </w:tc>
        <w:tc>
          <w:tcPr>
            <w:tcW w:w="2893" w:type="dxa"/>
          </w:tcPr>
          <w:p w:rsidR="00DC4281" w:rsidRPr="008E5898" w:rsidRDefault="00DC4281" w:rsidP="00DC4281">
            <w:pPr>
              <w:rPr>
                <w:b/>
              </w:rPr>
            </w:pPr>
          </w:p>
        </w:tc>
        <w:tc>
          <w:tcPr>
            <w:tcW w:w="1512" w:type="dxa"/>
          </w:tcPr>
          <w:p w:rsidR="00DC4281" w:rsidRPr="008E5898" w:rsidRDefault="00DC4281" w:rsidP="00DC4281">
            <w:pPr>
              <w:rPr>
                <w:b/>
              </w:rPr>
            </w:pPr>
          </w:p>
        </w:tc>
        <w:tc>
          <w:tcPr>
            <w:tcW w:w="2280" w:type="dxa"/>
          </w:tcPr>
          <w:p w:rsidR="00DC4281" w:rsidRPr="008E5898" w:rsidRDefault="00DC4281" w:rsidP="00DC4281">
            <w:pPr>
              <w:rPr>
                <w:b/>
              </w:rPr>
            </w:pPr>
          </w:p>
        </w:tc>
      </w:tr>
      <w:tr w:rsidR="00DC4281" w:rsidRPr="008E5898" w:rsidTr="0014680B">
        <w:tc>
          <w:tcPr>
            <w:tcW w:w="2035" w:type="dxa"/>
          </w:tcPr>
          <w:p w:rsidR="00DC4281" w:rsidRPr="008E5898" w:rsidRDefault="00DC4281" w:rsidP="00DC4281">
            <w:pPr>
              <w:rPr>
                <w:b/>
              </w:rPr>
            </w:pPr>
            <w:r w:rsidRPr="008E5898">
              <w:rPr>
                <w:b/>
              </w:rPr>
              <w:t>2.3.MEDIOS AUXILIARES</w:t>
            </w:r>
          </w:p>
        </w:tc>
        <w:tc>
          <w:tcPr>
            <w:tcW w:w="6685" w:type="dxa"/>
            <w:gridSpan w:val="3"/>
          </w:tcPr>
          <w:p w:rsidR="00DC4281" w:rsidRPr="008E5898" w:rsidRDefault="00DC4281" w:rsidP="00DC4281">
            <w:pPr>
              <w:rPr>
                <w:b/>
              </w:rPr>
            </w:pPr>
          </w:p>
        </w:tc>
      </w:tr>
      <w:tr w:rsidR="00DC4281" w:rsidRPr="008E5898" w:rsidTr="0014680B">
        <w:tc>
          <w:tcPr>
            <w:tcW w:w="2035" w:type="dxa"/>
          </w:tcPr>
          <w:p w:rsidR="00DC4281" w:rsidRPr="008E5898" w:rsidRDefault="00DC4281" w:rsidP="00DC4281">
            <w:pPr>
              <w:rPr>
                <w:b/>
              </w:rPr>
            </w:pPr>
          </w:p>
          <w:p w:rsidR="00DC4281" w:rsidRPr="008E5898" w:rsidRDefault="00DC4281" w:rsidP="00DC4281">
            <w:pPr>
              <w:rPr>
                <w:b/>
              </w:rPr>
            </w:pPr>
          </w:p>
          <w:p w:rsidR="00DC4281" w:rsidRPr="008E5898" w:rsidRDefault="00DC4281" w:rsidP="00DC4281">
            <w:pPr>
              <w:rPr>
                <w:b/>
              </w:rPr>
            </w:pPr>
          </w:p>
        </w:tc>
        <w:tc>
          <w:tcPr>
            <w:tcW w:w="2893" w:type="dxa"/>
          </w:tcPr>
          <w:p w:rsidR="00DC4281" w:rsidRPr="008E5898" w:rsidRDefault="00DC4281" w:rsidP="00DC4281">
            <w:pPr>
              <w:rPr>
                <w:b/>
              </w:rPr>
            </w:pPr>
          </w:p>
        </w:tc>
        <w:tc>
          <w:tcPr>
            <w:tcW w:w="1512" w:type="dxa"/>
          </w:tcPr>
          <w:p w:rsidR="00DC4281" w:rsidRPr="008E5898" w:rsidRDefault="00DC4281" w:rsidP="00DC4281">
            <w:pPr>
              <w:rPr>
                <w:b/>
              </w:rPr>
            </w:pPr>
          </w:p>
        </w:tc>
        <w:tc>
          <w:tcPr>
            <w:tcW w:w="2280" w:type="dxa"/>
          </w:tcPr>
          <w:p w:rsidR="00DC4281" w:rsidRPr="008E5898" w:rsidRDefault="00DC4281" w:rsidP="00DC4281">
            <w:pPr>
              <w:rPr>
                <w:b/>
              </w:rPr>
            </w:pPr>
          </w:p>
        </w:tc>
      </w:tr>
    </w:tbl>
    <w:p w:rsidR="00DC4281" w:rsidRPr="008E5898" w:rsidRDefault="00DC4281" w:rsidP="00DC4281">
      <w:pPr>
        <w:rPr>
          <w:b/>
        </w:rPr>
      </w:pPr>
    </w:p>
    <w:p w:rsidR="00DC4281" w:rsidRPr="008E5898" w:rsidRDefault="00DC4281" w:rsidP="00AB4C95">
      <w:pPr>
        <w:jc w:val="both"/>
      </w:pPr>
      <w:r w:rsidRPr="008E5898">
        <w:lastRenderedPageBreak/>
        <w:t>A estos efectos la acreditación podrá realizarse, acompañando la documentación justificativa,  de la siguiente forma:</w:t>
      </w:r>
    </w:p>
    <w:p w:rsidR="00DC4281" w:rsidRPr="008E5898" w:rsidRDefault="00DC4281" w:rsidP="00AB4C95">
      <w:pPr>
        <w:jc w:val="both"/>
      </w:pPr>
      <w:r w:rsidRPr="008E5898">
        <w:t>Medios personales:</w:t>
      </w:r>
    </w:p>
    <w:p w:rsidR="00DC4281" w:rsidRPr="008E5898" w:rsidRDefault="00DC4281" w:rsidP="00AB4C95">
      <w:pPr>
        <w:jc w:val="both"/>
      </w:pPr>
      <w:r w:rsidRPr="008E5898">
        <w:t>A) Títulos académicos y profesionales del empresario y, en particular, del responsable o responsables de las obras</w:t>
      </w:r>
    </w:p>
    <w:p w:rsidR="00EC5EB9" w:rsidRPr="008E5898" w:rsidRDefault="00DC4281" w:rsidP="00AB4C95">
      <w:pPr>
        <w:jc w:val="both"/>
      </w:pPr>
      <w:r w:rsidRPr="008E5898">
        <w:t xml:space="preserve">B) </w:t>
      </w:r>
      <w:r w:rsidR="00EC5EB9" w:rsidRPr="008E5898">
        <w:t>Nº de trabajadores especificando si son fijos o temporales o cualquier otra modalidad, acreditándose mediante los correspondientes contratos o Relación Nominal de Trabajadores ( RNT</w:t>
      </w:r>
      <w:r w:rsidR="00857DEF" w:rsidRPr="008E5898">
        <w:t>)</w:t>
      </w:r>
      <w:r w:rsidR="00EC5EB9" w:rsidRPr="008E5898">
        <w:t xml:space="preserve"> </w:t>
      </w:r>
    </w:p>
    <w:p w:rsidR="00DC4281" w:rsidRPr="008E5898" w:rsidRDefault="00DC4281" w:rsidP="00AB4C95">
      <w:pPr>
        <w:jc w:val="both"/>
      </w:pPr>
      <w:r w:rsidRPr="008E5898">
        <w:t>Medios materiales:</w:t>
      </w:r>
    </w:p>
    <w:p w:rsidR="00DC4281" w:rsidRPr="008E5898" w:rsidRDefault="00DC4281" w:rsidP="00AB4C95">
      <w:pPr>
        <w:numPr>
          <w:ilvl w:val="0"/>
          <w:numId w:val="7"/>
        </w:numPr>
        <w:jc w:val="both"/>
      </w:pPr>
      <w:r w:rsidRPr="008E5898">
        <w:t>Se podrán acreditar mediante los correspondientes contratos de adquisición, arrendamiento con o sin opción de compra, arrendamiento financiero o leasing, o en su caso mediante facturas o documentos donde se concreten las subcontrataciones.</w:t>
      </w:r>
    </w:p>
    <w:p w:rsidR="00DC4281" w:rsidRPr="008E5898" w:rsidRDefault="00DC4281" w:rsidP="00AB4C95">
      <w:pPr>
        <w:numPr>
          <w:ilvl w:val="2"/>
          <w:numId w:val="7"/>
        </w:numPr>
        <w:jc w:val="both"/>
      </w:pPr>
      <w:r w:rsidRPr="008E5898">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8E5898" w:rsidRDefault="00DC4281" w:rsidP="00AB4C95">
      <w:pPr>
        <w:numPr>
          <w:ilvl w:val="2"/>
          <w:numId w:val="7"/>
        </w:numPr>
        <w:jc w:val="both"/>
      </w:pPr>
      <w:r w:rsidRPr="008E5898">
        <w:t>Asimismo se podrá acreditar mediante certificación de inscripción en el correspondiente registro de empresas acreditadas o equivalente.</w:t>
      </w:r>
    </w:p>
    <w:p w:rsidR="00DC4281" w:rsidRPr="008E5898" w:rsidRDefault="00DC4281" w:rsidP="00AB4C95">
      <w:pPr>
        <w:numPr>
          <w:ilvl w:val="2"/>
          <w:numId w:val="7"/>
        </w:numPr>
        <w:jc w:val="both"/>
      </w:pPr>
      <w:r w:rsidRPr="008E5898">
        <w:t>No obstante se podrá acreditar por cualquier otro medio de prueba que demuestre de manera fehaciente la titularidad o disponibilidad de dichos medios materiales para la obra objeto del presente contrato</w:t>
      </w:r>
    </w:p>
    <w:p w:rsidR="00DC4281" w:rsidRPr="008E5898" w:rsidRDefault="00DC4281" w:rsidP="00AB4C95">
      <w:pPr>
        <w:jc w:val="both"/>
        <w:rPr>
          <w:b/>
          <w:bCs/>
        </w:rPr>
      </w:pPr>
      <w:r w:rsidRPr="008E5898">
        <w:rPr>
          <w:b/>
          <w:bCs/>
        </w:rPr>
        <w:t>16.1.</w:t>
      </w:r>
      <w:r w:rsidR="00561BB3" w:rsidRPr="008E5898">
        <w:rPr>
          <w:b/>
          <w:bCs/>
        </w:rPr>
        <w:t>3</w:t>
      </w:r>
      <w:r w:rsidRPr="008E5898">
        <w:rPr>
          <w:b/>
          <w:bCs/>
        </w:rPr>
        <w:t>.-  Estabilidad en el empleo</w:t>
      </w:r>
      <w:r w:rsidR="00457192" w:rsidRPr="008E5898">
        <w:rPr>
          <w:b/>
          <w:bCs/>
        </w:rPr>
        <w:t xml:space="preserve"> (en el supuesto de que se exija para el presente contrato):  </w:t>
      </w:r>
    </w:p>
    <w:p w:rsidR="00DC4281" w:rsidRPr="008E5898" w:rsidRDefault="00DC4281" w:rsidP="00AB4C95">
      <w:pPr>
        <w:jc w:val="both"/>
      </w:pPr>
      <w:r w:rsidRPr="008E5898">
        <w:t>Acreditación documental de los requisitos exigidos en la cláusula 12.C.2</w:t>
      </w:r>
    </w:p>
    <w:p w:rsidR="00DC4281" w:rsidRPr="008E5898" w:rsidRDefault="00DC4281" w:rsidP="00AB4C95">
      <w:pPr>
        <w:numPr>
          <w:ilvl w:val="0"/>
          <w:numId w:val="11"/>
        </w:numPr>
        <w:jc w:val="both"/>
      </w:pPr>
      <w:r w:rsidRPr="008E5898">
        <w:t>Del número de personas trabajadoras (hombres y mujeres) que componen la plantilla de la empresa</w:t>
      </w:r>
    </w:p>
    <w:p w:rsidR="00DC4281" w:rsidRPr="008E5898" w:rsidRDefault="00DC4281" w:rsidP="00AB4C95">
      <w:pPr>
        <w:numPr>
          <w:ilvl w:val="0"/>
          <w:numId w:val="11"/>
        </w:numPr>
        <w:jc w:val="both"/>
      </w:pPr>
      <w:r w:rsidRPr="008E5898">
        <w:t xml:space="preserve">Del número de personas trabajadoras (hombres y mujeres) con contrato fijo por tiempo indefinido y a jornada completa en plantilla, </w:t>
      </w:r>
    </w:p>
    <w:p w:rsidR="00DC4281" w:rsidRPr="008E5898" w:rsidRDefault="00DC4281" w:rsidP="00AB4C95">
      <w:pPr>
        <w:numPr>
          <w:ilvl w:val="0"/>
          <w:numId w:val="11"/>
        </w:numPr>
        <w:jc w:val="both"/>
      </w:pPr>
      <w:r w:rsidRPr="008E5898">
        <w:t>Del número de mujeres trabajadoras con contrato fijo por tiempo indefinido y a jornada completa en plantilla</w:t>
      </w:r>
    </w:p>
    <w:p w:rsidR="00857DEF" w:rsidRPr="008E5898" w:rsidRDefault="00857DEF" w:rsidP="00857DEF">
      <w:pPr>
        <w:pStyle w:val="Prrafodelista"/>
        <w:numPr>
          <w:ilvl w:val="0"/>
          <w:numId w:val="11"/>
        </w:numPr>
        <w:tabs>
          <w:tab w:val="left" w:pos="1617"/>
        </w:tabs>
        <w:ind w:left="834" w:right="164" w:hanging="210"/>
        <w:rPr>
          <w:rFonts w:asciiTheme="minorHAnsi" w:eastAsiaTheme="minorHAnsi" w:hAnsiTheme="minorHAnsi" w:cstheme="minorBidi"/>
          <w:lang w:val="es-ES"/>
        </w:rPr>
      </w:pPr>
      <w:r w:rsidRPr="008E5898">
        <w:rPr>
          <w:rFonts w:asciiTheme="minorHAnsi" w:eastAsiaTheme="minorHAnsi" w:hAnsiTheme="minorHAnsi" w:cstheme="minorBidi"/>
          <w:lang w:val="es-ES"/>
        </w:rPr>
        <w:t>D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w:t>
      </w:r>
    </w:p>
    <w:p w:rsidR="00857DEF" w:rsidRPr="008E5898" w:rsidRDefault="00857DEF" w:rsidP="008E5898">
      <w:pPr>
        <w:ind w:left="1074"/>
        <w:jc w:val="both"/>
      </w:pPr>
    </w:p>
    <w:p w:rsidR="00DC4281" w:rsidRPr="008E5898" w:rsidRDefault="00DC4281" w:rsidP="00AB4C95">
      <w:pPr>
        <w:jc w:val="both"/>
        <w:rPr>
          <w:b/>
        </w:rPr>
      </w:pPr>
      <w:r w:rsidRPr="008E5898">
        <w:rPr>
          <w:b/>
        </w:rPr>
        <w:t>16.1.</w:t>
      </w:r>
      <w:r w:rsidR="00561BB3" w:rsidRPr="008E5898">
        <w:rPr>
          <w:b/>
        </w:rPr>
        <w:t>4</w:t>
      </w:r>
      <w:r w:rsidRPr="008E5898">
        <w:rPr>
          <w:b/>
        </w:rPr>
        <w:t>.-  Plan de igualdad</w:t>
      </w:r>
      <w:r w:rsidR="00457192" w:rsidRPr="008E5898">
        <w:rPr>
          <w:b/>
        </w:rPr>
        <w:t xml:space="preserve"> </w:t>
      </w:r>
      <w:r w:rsidR="00457192" w:rsidRPr="008E5898">
        <w:rPr>
          <w:b/>
          <w:bCs/>
        </w:rPr>
        <w:t>(en el supuesto de que se exija para el presente contrato):</w:t>
      </w:r>
    </w:p>
    <w:p w:rsidR="00DC4281" w:rsidRPr="008E5898" w:rsidRDefault="00DC4281" w:rsidP="00AB4C95">
      <w:pPr>
        <w:jc w:val="both"/>
      </w:pPr>
      <w:r w:rsidRPr="008E5898">
        <w:t xml:space="preserve">Documento acreditativo de la aprobación del Plan de igualdad, </w:t>
      </w:r>
      <w:r w:rsidR="00561BB3" w:rsidRPr="008E5898">
        <w:t xml:space="preserve">y solicitud de inscripción en el correspondiente registro, </w:t>
      </w:r>
      <w:r w:rsidRPr="008E5898">
        <w:t>en su caso.</w:t>
      </w:r>
    </w:p>
    <w:p w:rsidR="00561BB3" w:rsidRPr="008E5898" w:rsidRDefault="00561BB3" w:rsidP="00561BB3">
      <w:pPr>
        <w:pStyle w:val="Blockquote"/>
        <w:tabs>
          <w:tab w:val="left" w:pos="828"/>
        </w:tabs>
        <w:ind w:left="0" w:right="0"/>
        <w:jc w:val="both"/>
        <w:rPr>
          <w:rFonts w:asciiTheme="minorHAnsi" w:eastAsiaTheme="minorHAnsi" w:hAnsiTheme="minorHAnsi" w:cstheme="minorBidi"/>
          <w:bCs/>
          <w:sz w:val="22"/>
          <w:szCs w:val="22"/>
          <w:lang w:val="es-ES" w:eastAsia="en-US"/>
        </w:rPr>
      </w:pPr>
      <w:r w:rsidRPr="008E5898">
        <w:rPr>
          <w:rFonts w:asciiTheme="minorHAnsi" w:eastAsiaTheme="minorHAnsi" w:hAnsiTheme="minorHAnsi" w:cstheme="minorBidi"/>
          <w:bCs/>
          <w:sz w:val="22"/>
          <w:szCs w:val="22"/>
          <w:lang w:val="es-ES" w:eastAsia="en-US"/>
        </w:rPr>
        <w:t>16.1.5.-  En los supuestos previstos en las cláusula 12 justificación de que la empresa cuenta en su plantilla con los trabajadores con discapacidad declarados, contratación de trabajadores beneficiarios del ingreso mínimo vital en el momento de su contratación</w:t>
      </w:r>
    </w:p>
    <w:p w:rsidR="00561BB3" w:rsidRPr="008E5898" w:rsidRDefault="00561BB3" w:rsidP="00561BB3">
      <w:pPr>
        <w:jc w:val="both"/>
        <w:rPr>
          <w:bCs/>
        </w:rPr>
      </w:pPr>
      <w:r w:rsidRPr="008E5898">
        <w:rPr>
          <w:bCs/>
        </w:rPr>
        <w:lastRenderedPageBreak/>
        <w:t>16.1.6.- Ratificación de los compromisos indicados en la cláusula 12.A.2 y en su caso del personal a subcontratar</w:t>
      </w:r>
    </w:p>
    <w:p w:rsidR="00561BB3" w:rsidRPr="008E5898" w:rsidRDefault="00561BB3" w:rsidP="00561BB3">
      <w:pPr>
        <w:jc w:val="both"/>
        <w:rPr>
          <w:bCs/>
        </w:rPr>
      </w:pPr>
      <w:r w:rsidRPr="008E5898">
        <w:rPr>
          <w:bCs/>
        </w:rPr>
        <w:t>16.1.7.-  En los casos en que el empresario recurra a la solvencia y medios de otras  empresas de conformidad con el artículo 75 de la Ley, cada una de ellas también deberá presentar la documentación a que se refieren los apartados 1 a 6 de esta cláusula.</w:t>
      </w:r>
    </w:p>
    <w:p w:rsidR="00561BB3" w:rsidRPr="008E5898" w:rsidRDefault="00561BB3" w:rsidP="00561BB3">
      <w:pPr>
        <w:jc w:val="both"/>
        <w:rPr>
          <w:rFonts w:cstheme="minorHAnsi"/>
          <w:sz w:val="20"/>
          <w:szCs w:val="20"/>
        </w:rPr>
      </w:pPr>
      <w:r w:rsidRPr="008E5898">
        <w:rPr>
          <w:bCs/>
        </w:rPr>
        <w:t>16.1.8 Índice de documentos presentados</w:t>
      </w:r>
    </w:p>
    <w:p w:rsidR="00DC4281" w:rsidRPr="008E5898" w:rsidRDefault="00DC4281" w:rsidP="00AB4C95">
      <w:pPr>
        <w:jc w:val="both"/>
        <w:rPr>
          <w:b/>
          <w:bCs/>
        </w:rPr>
      </w:pPr>
      <w:r w:rsidRPr="008E5898">
        <w:rPr>
          <w:b/>
          <w:bCs/>
        </w:rPr>
        <w:t>16.2 Consecuencias de la no presentación o presentación</w:t>
      </w:r>
      <w:r w:rsidR="00790898" w:rsidRPr="008E5898">
        <w:rPr>
          <w:b/>
          <w:bCs/>
        </w:rPr>
        <w:t xml:space="preserve"> </w:t>
      </w:r>
      <w:r w:rsidRPr="008E5898">
        <w:rPr>
          <w:b/>
          <w:bCs/>
        </w:rPr>
        <w:t>inadecuada de la documentación</w:t>
      </w:r>
    </w:p>
    <w:p w:rsidR="00DC4281" w:rsidRPr="008E5898" w:rsidRDefault="00DC4281" w:rsidP="00AB4C95">
      <w:pPr>
        <w:jc w:val="both"/>
        <w:rPr>
          <w:bCs/>
        </w:rPr>
      </w:pPr>
      <w:r w:rsidRPr="008E5898">
        <w:rPr>
          <w:bCs/>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8E5898" w:rsidRDefault="00DC4281" w:rsidP="00AB4C95">
      <w:pPr>
        <w:jc w:val="both"/>
        <w:rPr>
          <w:bCs/>
        </w:rPr>
      </w:pPr>
      <w:r w:rsidRPr="008E5898">
        <w:rPr>
          <w:bCs/>
        </w:rPr>
        <w:t>Todo ello sin perjuicio de lo señalado en el art.71, 72, 73 LCSP</w:t>
      </w:r>
    </w:p>
    <w:p w:rsidR="00DC4281" w:rsidRPr="008E5898" w:rsidRDefault="00DC4281" w:rsidP="00AB4C95">
      <w:pPr>
        <w:jc w:val="both"/>
        <w:rPr>
          <w:b/>
          <w:bCs/>
        </w:rPr>
      </w:pPr>
      <w:r w:rsidRPr="008E5898">
        <w:rPr>
          <w:b/>
          <w:bCs/>
        </w:rPr>
        <w:t>16.3 Adjudicación</w:t>
      </w:r>
    </w:p>
    <w:p w:rsidR="00DC4281" w:rsidRPr="008E5898" w:rsidRDefault="00DC4281" w:rsidP="00AB4C95">
      <w:pPr>
        <w:jc w:val="both"/>
        <w:rPr>
          <w:bCs/>
        </w:rPr>
      </w:pPr>
      <w:r w:rsidRPr="008E5898">
        <w:rPr>
          <w:bCs/>
        </w:rPr>
        <w:t>El órgano de contratación deberá adjudicar el contrato dentro de los cinco días hábiles siguientes a la recepción de la documentación.</w:t>
      </w:r>
    </w:p>
    <w:p w:rsidR="00DC4281" w:rsidRPr="008E5898" w:rsidRDefault="00DC4281" w:rsidP="00AB4C95">
      <w:pPr>
        <w:jc w:val="both"/>
        <w:rPr>
          <w:b/>
          <w:bCs/>
        </w:rPr>
      </w:pPr>
      <w:r w:rsidRPr="008E5898">
        <w:rPr>
          <w:b/>
          <w:bCs/>
        </w:rPr>
        <w:t>16.4 Notificación</w:t>
      </w:r>
    </w:p>
    <w:p w:rsidR="00DC4281" w:rsidRPr="008E5898" w:rsidRDefault="00DC4281" w:rsidP="00AB4C95">
      <w:pPr>
        <w:jc w:val="both"/>
      </w:pPr>
      <w:r w:rsidRPr="008E5898">
        <w:t>La adjudicación se notificará a los licitadores y simultáneamente se publicará en el perfil de contratante.</w:t>
      </w:r>
    </w:p>
    <w:p w:rsidR="00DC4281" w:rsidRPr="008E5898" w:rsidRDefault="00DC4281" w:rsidP="00AB4C95">
      <w:pPr>
        <w:jc w:val="both"/>
        <w:rPr>
          <w:b/>
        </w:rPr>
      </w:pPr>
      <w:r w:rsidRPr="008E5898">
        <w:rPr>
          <w:b/>
        </w:rPr>
        <w:t>16.5 Empresas no comunitarias</w:t>
      </w:r>
    </w:p>
    <w:p w:rsidR="00DC4281" w:rsidRPr="008E5898" w:rsidRDefault="00DC4281" w:rsidP="00AB4C95">
      <w:pPr>
        <w:jc w:val="both"/>
      </w:pPr>
      <w:r w:rsidRPr="008E5898">
        <w:t>Las empresas no comunitarias que resulten adjudicatarias del contrato deberán abrir una sucursal en España, con designación de apoderados o representantes para sus operaciones, y que estén inscritas en el Registro Mercantil (artículo 68.2).</w:t>
      </w:r>
    </w:p>
    <w:p w:rsidR="00F47EE9" w:rsidRPr="008E5898" w:rsidRDefault="00F47EE9" w:rsidP="00AB4C95">
      <w:pPr>
        <w:jc w:val="both"/>
        <w:rPr>
          <w:b/>
          <w:bCs/>
          <w:u w:val="single"/>
        </w:rPr>
      </w:pPr>
    </w:p>
    <w:p w:rsidR="00DC4281" w:rsidRPr="008E5898" w:rsidRDefault="00DC4281" w:rsidP="00AB4C95">
      <w:pPr>
        <w:jc w:val="both"/>
        <w:rPr>
          <w:u w:val="single"/>
        </w:rPr>
      </w:pPr>
      <w:r w:rsidRPr="008E5898">
        <w:rPr>
          <w:b/>
          <w:bCs/>
          <w:u w:val="single"/>
        </w:rPr>
        <w:t>III.- FORMALIZACIÓN DEL CONTRATO.</w:t>
      </w:r>
    </w:p>
    <w:p w:rsidR="00DC4281" w:rsidRPr="008E5898" w:rsidRDefault="00DC4281" w:rsidP="00AB4C95">
      <w:pPr>
        <w:jc w:val="both"/>
        <w:rPr>
          <w:b/>
          <w:bCs/>
        </w:rPr>
      </w:pPr>
      <w:r w:rsidRPr="008E5898">
        <w:t xml:space="preserve"> </w:t>
      </w:r>
      <w:r w:rsidRPr="008E5898">
        <w:rPr>
          <w:b/>
          <w:bCs/>
        </w:rPr>
        <w:t xml:space="preserve">17) </w:t>
      </w:r>
      <w:r w:rsidRPr="008E5898">
        <w:rPr>
          <w:b/>
          <w:bCs/>
          <w:u w:val="single"/>
        </w:rPr>
        <w:t>FORMALIZACIÓN DEL CONTRATO</w:t>
      </w:r>
      <w:r w:rsidRPr="008E5898">
        <w:rPr>
          <w:b/>
          <w:bCs/>
        </w:rPr>
        <w:t>.</w:t>
      </w:r>
    </w:p>
    <w:p w:rsidR="00DC4281" w:rsidRPr="008E5898" w:rsidRDefault="00102B6F" w:rsidP="00AB4C95">
      <w:pPr>
        <w:jc w:val="both"/>
      </w:pPr>
      <w:r w:rsidRPr="008E5898">
        <w:t>L</w:t>
      </w:r>
      <w:r w:rsidR="00DC4281" w:rsidRPr="008E5898">
        <w:t xml:space="preserve">a formalización del contrato </w:t>
      </w:r>
      <w:r w:rsidRPr="008E5898">
        <w:t xml:space="preserve">se podrá efectuar mediante aceptación de la adjudicación por parte de persona que ostente poder suficiente o mediante su formalización en documento administrativo según considere el órgano de contratación y </w:t>
      </w:r>
      <w:r w:rsidR="00DC4281" w:rsidRPr="008E5898">
        <w:t>deberá efectuarse</w:t>
      </w:r>
      <w:r w:rsidRPr="008E5898">
        <w:t xml:space="preserve">, en todo caso, </w:t>
      </w:r>
      <w:r w:rsidR="00DC4281" w:rsidRPr="008E5898">
        <w:t xml:space="preserve"> no más tarde de los quince días hábiles siguientes a aquél en que se reciba la notificación de la adjudicación a los licitadores, y en la fecha que señale la Administración.</w:t>
      </w:r>
    </w:p>
    <w:p w:rsidR="00DC4281" w:rsidRPr="008E5898" w:rsidRDefault="00DC4281" w:rsidP="00AB4C95">
      <w:pPr>
        <w:jc w:val="both"/>
      </w:pPr>
      <w:r w:rsidRPr="008E5898">
        <w:t>Cuando por causas imputables al adjudicatario no se hubiese formalizado el contrato dentro del plazo indicado se le exigirá el importe del 3 por ciento del presupuesto base de licitación, IVA excluido, en concepto de penalidad, sin perjuicio de lo establecido en la letra b) del apartado 2 del artículo 71 respecto a su declaración de prohibición de contratar.</w:t>
      </w:r>
    </w:p>
    <w:p w:rsidR="00DC4281" w:rsidRPr="008E5898" w:rsidRDefault="00DC4281" w:rsidP="00AB4C95">
      <w:pPr>
        <w:jc w:val="both"/>
      </w:pPr>
      <w:r w:rsidRPr="008E5898">
        <w:t>Si la causa de la no formalización fuera imputable a la Administración, se indemnizará al contratista de los daños y perjuicios que la demora le pudiera ocasionar.</w:t>
      </w:r>
    </w:p>
    <w:p w:rsidR="00561BB3" w:rsidRPr="008E5898" w:rsidRDefault="00561BB3" w:rsidP="00561BB3">
      <w:pPr>
        <w:jc w:val="both"/>
        <w:rPr>
          <w:rFonts w:cstheme="minorHAnsi"/>
          <w:b/>
          <w:bCs/>
          <w:u w:val="single"/>
        </w:rPr>
      </w:pPr>
      <w:r w:rsidRPr="008E5898">
        <w:rPr>
          <w:rFonts w:cstheme="minorHAnsi"/>
          <w:b/>
          <w:bCs/>
          <w:u w:val="single"/>
        </w:rPr>
        <w:t>IV.- EJECUCIÓN DEL CONTRATO.</w:t>
      </w:r>
    </w:p>
    <w:p w:rsidR="00561BB3" w:rsidRPr="008E5898" w:rsidRDefault="00561BB3" w:rsidP="00561BB3">
      <w:pPr>
        <w:pStyle w:val="Blockquote"/>
        <w:tabs>
          <w:tab w:val="left" w:pos="828"/>
          <w:tab w:val="left" w:pos="1395"/>
        </w:tabs>
        <w:ind w:left="0" w:right="-397"/>
        <w:jc w:val="both"/>
        <w:rPr>
          <w:rFonts w:asciiTheme="minorHAnsi" w:hAnsiTheme="minorHAnsi" w:cstheme="minorHAnsi"/>
          <w:b/>
          <w:sz w:val="22"/>
          <w:szCs w:val="22"/>
          <w:u w:val="single"/>
          <w:lang w:val="es-ES"/>
        </w:rPr>
      </w:pPr>
      <w:r w:rsidRPr="008E5898">
        <w:rPr>
          <w:rFonts w:asciiTheme="minorHAnsi" w:hAnsiTheme="minorHAnsi" w:cstheme="minorHAnsi"/>
          <w:b/>
          <w:sz w:val="22"/>
          <w:szCs w:val="22"/>
          <w:u w:val="single"/>
          <w:lang w:val="es-ES"/>
        </w:rPr>
        <w:t xml:space="preserve">18) ACTA DE COMPROBACIÓN DEL  REPLANTEO, </w:t>
      </w:r>
    </w:p>
    <w:p w:rsidR="00561BB3" w:rsidRPr="008E5898" w:rsidRDefault="00561BB3" w:rsidP="00561BB3">
      <w:pPr>
        <w:pStyle w:val="Blockquote"/>
        <w:tabs>
          <w:tab w:val="left" w:pos="828"/>
          <w:tab w:val="left" w:pos="1395"/>
        </w:tabs>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18.1.- Comprobación del  replanteo</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561BB3" w:rsidRPr="008E5898" w:rsidRDefault="00561BB3" w:rsidP="00561BB3">
      <w:pPr>
        <w:pStyle w:val="Blockquote"/>
        <w:tabs>
          <w:tab w:val="left" w:pos="828"/>
          <w:tab w:val="left" w:pos="1395"/>
        </w:tabs>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18.2.- Programa de trabajo, plan de seguridad y salud, plan de residuos y relación de subcontratistas y suministradores.</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Dentro de los 15 días naturales siguientes al de la firma del contrato, y siempre antes del inicio de las obras, el contratista presentará el programa de trabajo, el Plan de seguridad y salud, el Plan de residuos específico (a los efectos del dispuesto en el art. 5 y concordantes del  R. D. 105/2008) y relación de subcontratistas y suministradores, con el importe de obra que se ha realizar.</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aprobación del Plan de seguridad y salud, corresponderá al presidente de la Corporación luego del informe previo del coordinador de seguridad y salud.</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simismo corresponderá al presidente de la Corporación a aprobación del Plan de residuos en los casos que proceda.</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tendiendo a la naturaleza y duración  de la obra, el presidente de la Corporación, la propuesta del técnico director podrá eximir al contratista de la presentación del programa de trabajo. </w:t>
      </w:r>
      <w:r w:rsidRPr="008E5898">
        <w:rPr>
          <w:rFonts w:asciiTheme="minorHAnsi" w:hAnsiTheme="minorHAnsi" w:cstheme="minorHAnsi"/>
          <w:sz w:val="22"/>
          <w:szCs w:val="22"/>
          <w:lang w:val="es-ES"/>
        </w:rPr>
        <w:tab/>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n ningún caso se dispensará la presentación de programa de trabajo para las obras plurianuales. </w:t>
      </w:r>
    </w:p>
    <w:p w:rsidR="00561BB3" w:rsidRPr="008E5898" w:rsidRDefault="00561BB3" w:rsidP="00561BB3">
      <w:pPr>
        <w:pStyle w:val="Blockquote"/>
        <w:tabs>
          <w:tab w:val="left" w:pos="828"/>
          <w:tab w:val="left" w:pos="1395"/>
        </w:tabs>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18.3.- Comienzo de las obras y comunicación de la apertura del centro de trabajo</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deberá iniciar las obras dentro de los quince días siguientes al de la firma del acta de comprobación de  replanteo.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18.4.-</w:t>
      </w:r>
      <w:r w:rsidRPr="008E5898">
        <w:rPr>
          <w:rFonts w:asciiTheme="minorHAnsi" w:hAnsiTheme="minorHAnsi" w:cstheme="minorHAnsi"/>
          <w:sz w:val="22"/>
          <w:szCs w:val="22"/>
          <w:lang w:val="es-ES"/>
        </w:rPr>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punto explícitamente en el acta redactado, de cuya autorización quedará notificado el contratista por el hecho de suscribirla, y empezándose a contar el plazo de ejecución de las obras desde el día siguiente al de la firma del acta.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p>
    <w:p w:rsidR="00561BB3" w:rsidRPr="008E5898" w:rsidRDefault="00561BB3" w:rsidP="00561BB3">
      <w:pPr>
        <w:pStyle w:val="Blockquote"/>
        <w:tabs>
          <w:tab w:val="left" w:pos="828"/>
          <w:tab w:val="left" w:pos="1395"/>
        </w:tabs>
        <w:ind w:left="0" w:right="-397"/>
        <w:jc w:val="both"/>
        <w:rPr>
          <w:rFonts w:asciiTheme="minorHAnsi" w:hAnsiTheme="minorHAnsi" w:cstheme="minorHAnsi"/>
          <w:b/>
          <w:sz w:val="22"/>
          <w:szCs w:val="22"/>
          <w:u w:val="single"/>
          <w:lang w:val="es-ES"/>
        </w:rPr>
      </w:pPr>
      <w:r w:rsidRPr="008E5898">
        <w:rPr>
          <w:rFonts w:asciiTheme="minorHAnsi" w:hAnsiTheme="minorHAnsi" w:cstheme="minorHAnsi"/>
          <w:b/>
          <w:sz w:val="22"/>
          <w:szCs w:val="22"/>
          <w:u w:val="single"/>
          <w:lang w:val="es-ES"/>
        </w:rPr>
        <w:t>19) CARTELES Y SEÑALES</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19.1.-</w:t>
      </w:r>
      <w:r w:rsidRPr="008E5898">
        <w:rPr>
          <w:rFonts w:asciiTheme="minorHAnsi" w:hAnsiTheme="minorHAnsi" w:cstheme="minorHAnsi"/>
          <w:sz w:val="22"/>
          <w:szCs w:val="22"/>
          <w:lang w:val="es-ES"/>
        </w:rPr>
        <w:t xml:space="preserve"> En la fecha en que comiencen los trabajos, el contratista queda obligado a colocar, por su cuen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l plazo </w:t>
      </w:r>
      <w:r w:rsidR="009D3168" w:rsidRPr="008E5898">
        <w:rPr>
          <w:rFonts w:asciiTheme="minorHAnsi" w:hAnsiTheme="minorHAnsi" w:cstheme="minorHAnsi"/>
          <w:sz w:val="22"/>
          <w:szCs w:val="22"/>
          <w:lang w:val="es-ES"/>
        </w:rPr>
        <w:t>de</w:t>
      </w:r>
      <w:r w:rsidRPr="008E5898">
        <w:rPr>
          <w:rFonts w:asciiTheme="minorHAnsi" w:hAnsiTheme="minorHAnsi" w:cstheme="minorHAnsi"/>
          <w:sz w:val="22"/>
          <w:szCs w:val="22"/>
          <w:lang w:val="es-ES"/>
        </w:rPr>
        <w:t xml:space="preserve"> que el cartel permanezca instalado en perfectas condiciones.</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Transcurrido este plazo el contratista deberá retirar, por su cuenta, el cartel.</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simismo, el contratista está obligado a instalar, por su cuenta, las señales indicativas de obras, peligro, precaución, desviación, etc., de conformidad con el dispuesto en el código de la circulación y normativa de prevención de riesgos laborales, y a adoptar todas las precauciones precisas desde lo comienzo de las obras hasta su total terminación, siendo personalmente responsable de los accidentes motivados por incumplimiento de esta cláusula.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19.2.-</w:t>
      </w:r>
      <w:r w:rsidRPr="008E5898">
        <w:rPr>
          <w:rFonts w:asciiTheme="minorHAnsi" w:hAnsiTheme="minorHAnsi" w:cstheme="minorHAnsi"/>
          <w:sz w:val="22"/>
          <w:szCs w:val="22"/>
          <w:lang w:val="es-ES"/>
        </w:rPr>
        <w:t xml:space="preserve"> Fotografías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 xml:space="preserve">El adjudicatario deberá acompañar la cada certificación de obra las siguientes fotografías por triplicado: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Del cartel de la obra.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b) Del cartel de la obra y su entorno. </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 ambos casos deberá llevar al dorso a firma del director de la obra y la fecha de su realización.</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 la fecha del acta de recepción el adjudicatario deberá  entregar a la administración en formato digital, acompañada de breve memoria explicativa firmada electrónicamente, el reportaje fotográfico o el vídeo relativo al desarrollo, ejecución y finalización de las obras en sus distintas fases. La citada documentación  poderáa utilizar la administración libremente y sin limitación temporal.</w:t>
      </w:r>
    </w:p>
    <w:p w:rsidR="00561BB3" w:rsidRPr="008E5898" w:rsidRDefault="00561BB3" w:rsidP="00561BB3">
      <w:pPr>
        <w:pStyle w:val="Blockquote"/>
        <w:tabs>
          <w:tab w:val="left" w:pos="828"/>
          <w:tab w:val="left" w:pos="1395"/>
        </w:tabs>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bCs/>
          <w:sz w:val="22"/>
          <w:szCs w:val="22"/>
          <w:lang w:val="es-ES"/>
        </w:rPr>
        <w:t xml:space="preserve">20) </w:t>
      </w:r>
      <w:r w:rsidRPr="008E5898">
        <w:rPr>
          <w:rFonts w:asciiTheme="minorHAnsi" w:hAnsiTheme="minorHAnsi" w:cstheme="minorHAnsi"/>
          <w:b/>
          <w:bCs/>
          <w:sz w:val="22"/>
          <w:szCs w:val="22"/>
          <w:u w:val="single"/>
          <w:lang w:val="es-ES"/>
        </w:rPr>
        <w:t>OCUPACIÓN DE TERRENO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contratista no puede ocupar los terrenos afectados por la obra hasta recibir la orden correspondiente de la dirección.</w:t>
      </w:r>
    </w:p>
    <w:p w:rsidR="00561BB3" w:rsidRPr="008E5898" w:rsidRDefault="00561BB3" w:rsidP="00561BB3">
      <w:pPr>
        <w:pStyle w:val="Blockquote"/>
        <w:ind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21) DESARROLLO DE LOS TRABAJO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21.1.-</w:t>
      </w:r>
      <w:r w:rsidRPr="008E5898">
        <w:rPr>
          <w:rFonts w:asciiTheme="minorHAnsi" w:hAnsiTheme="minorHAnsi" w:cstheme="minorHAnsi"/>
          <w:sz w:val="22"/>
          <w:szCs w:val="22"/>
          <w:lang w:val="es-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simismo, deberá utilizar los elementos personales y auxiliares más calificados en las condiciones exigidas por la buena práctica de la construcción.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21.2.-</w:t>
      </w:r>
      <w:r w:rsidRPr="008E5898">
        <w:rPr>
          <w:rFonts w:asciiTheme="minorHAnsi" w:hAnsiTheme="minorHAnsi" w:cstheme="minorHAnsi"/>
          <w:sz w:val="22"/>
          <w:szCs w:val="22"/>
          <w:lang w:val="es-ES"/>
        </w:rPr>
        <w:t xml:space="preserve"> Recepción y recusación de materiales.- El contratista solo puede emplear los materiales en la obra previo examen y aceptación del técnico-director, en los términos y formas que este señale, para el correcto cumplimiento de las condiciones convenidas. Si el técnico-director no acepta los materiales sometidos a su examen deberá comunicarlo por escrito al contratista, señalando las causas que motiven tal decisión.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21.3.-</w:t>
      </w:r>
      <w:r w:rsidRPr="008E5898">
        <w:rPr>
          <w:rFonts w:asciiTheme="minorHAnsi" w:hAnsiTheme="minorHAnsi" w:cstheme="minorHAnsi"/>
          <w:sz w:val="22"/>
          <w:szCs w:val="22"/>
          <w:lang w:val="es-ES"/>
        </w:rPr>
        <w:t xml:space="preserve"> Obras defectuosas o mal ejecutadas.- Hasta que tenga lugar a aprobación de la devolución de la garantía definitiva el contratista responderá de la ejecución de la obra contratada y de las faltas que en ella hubiere, sin que sea eximente, ni le dé derecho ninguno, la circunstancia de que los representantes de la administración habían examinado o habían reconocido, durante su construcción, las partes y unidades de la obra o los materiales empleados, ni que sean incluidos estos y aquellos en las mediciones y certificaciones </w:t>
      </w:r>
      <w:r w:rsidR="0047434E" w:rsidRPr="008E5898">
        <w:rPr>
          <w:rFonts w:asciiTheme="minorHAnsi" w:hAnsiTheme="minorHAnsi" w:cstheme="minorHAnsi"/>
          <w:sz w:val="22"/>
          <w:szCs w:val="22"/>
          <w:lang w:val="es-ES"/>
        </w:rPr>
        <w:t>parciales</w:t>
      </w:r>
      <w:r w:rsidRPr="008E5898">
        <w:rPr>
          <w:rFonts w:asciiTheme="minorHAnsi" w:hAnsiTheme="minorHAnsi" w:cstheme="minorHAnsi"/>
          <w:sz w:val="22"/>
          <w:szCs w:val="22"/>
          <w:lang w:val="es-ES"/>
        </w:rPr>
        <w:t xml:space="preserve">.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21.4.-</w:t>
      </w:r>
      <w:r w:rsidRPr="008E5898">
        <w:rPr>
          <w:rFonts w:asciiTheme="minorHAnsi" w:hAnsiTheme="minorHAnsi" w:cstheme="minorHAnsi"/>
          <w:sz w:val="22"/>
          <w:szCs w:val="22"/>
          <w:lang w:val="es-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lo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21.5.-</w:t>
      </w:r>
      <w:r w:rsidRPr="008E5898">
        <w:rPr>
          <w:rFonts w:asciiTheme="minorHAnsi" w:hAnsiTheme="minorHAnsi" w:cstheme="minorHAnsi"/>
          <w:sz w:val="22"/>
          <w:szCs w:val="22"/>
          <w:lang w:val="es-ES"/>
        </w:rPr>
        <w:t xml:space="preserve"> Responsabilidad por vicios ocultos.- Si la obra se arruina</w:t>
      </w:r>
      <w:r w:rsidR="00316FBD" w:rsidRPr="008E5898">
        <w:rPr>
          <w:rFonts w:asciiTheme="minorHAnsi" w:hAnsiTheme="minorHAnsi" w:cstheme="minorHAnsi"/>
          <w:sz w:val="22"/>
          <w:szCs w:val="22"/>
          <w:lang w:val="es-ES"/>
        </w:rPr>
        <w:t>ra o sufriera deterioros graves incompatibles</w:t>
      </w:r>
      <w:r w:rsidRPr="008E5898">
        <w:rPr>
          <w:rFonts w:asciiTheme="minorHAnsi" w:hAnsiTheme="minorHAnsi" w:cstheme="minorHAnsi"/>
          <w:sz w:val="22"/>
          <w:szCs w:val="22"/>
          <w:lang w:val="es-ES"/>
        </w:rPr>
        <w:t xml:space="preserve"> con posterioridad a la  expiración del plazo de garantía por vicios ocultos de la construcción, debido al incumplimiento del contrato por parte del contratista, responderá este de los daños y pérdidas  que se manifiesten durante lo agarro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w:t>
      </w:r>
      <w:r w:rsidRPr="008E5898">
        <w:rPr>
          <w:rFonts w:asciiTheme="minorHAnsi" w:hAnsiTheme="minorHAnsi" w:cstheme="minorHAnsi"/>
          <w:sz w:val="22"/>
          <w:szCs w:val="22"/>
          <w:lang w:val="es-ES"/>
        </w:rPr>
        <w:lastRenderedPageBreak/>
        <w:t>resistencia mecánica y la estabilidad de la construcción, contados desde la data de recepción de la obra sin reservas o desde su enmiend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Transcurrido este plazo sin que se manifieste ningún daño o pérdida, quedará totalmente extinguida la responsabilidad del contratista, de conformidad con el artículo 244  LCSP. </w:t>
      </w:r>
    </w:p>
    <w:p w:rsidR="00561BB3" w:rsidRPr="008E5898" w:rsidRDefault="00561BB3" w:rsidP="00561BB3">
      <w:pPr>
        <w:pStyle w:val="Blockquote"/>
        <w:ind w:left="0" w:right="-397"/>
        <w:jc w:val="both"/>
        <w:rPr>
          <w:rFonts w:asciiTheme="minorHAnsi" w:hAnsiTheme="minorHAnsi" w:cstheme="minorHAnsi"/>
          <w:b/>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2) DIRECCIÓN E INSPECCIÓN DE LAS OBRA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dirección e inspección de las obras corresponde a su técnico-director (director de obra y en su caso director de ejecución de la obra, de acuerdo con el dispuesto en los arts. 12 y 13 de la Ley 38/99 de 5 de noviembre  de ordenación de la edificación), lo cual dictará las instrucciones necesarias al contratista para la normal y eficaz realización de aquellas y señalará el ritmo de ejecución conveniente, mediante las anotaciones correspondientes en el libro de órdenes, que llevará por medios o formato electrónico, o si no es posible en formato papel.</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Para lo desempeño de su función  podrá contar con colaboradores a sus órdenes, que desarrollarán su labor en función de las atribuciones derivadas de sus títulos profesionales o de sus conocimientos específicos y que integrarán la “Dirección de la obr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Presidencia de la Corporación podrá inspeccionar las obras cuando lo estime oportuno o encomendar las citadas funciones a los técnicos de la Corporación. </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23) NORMATIVA  LABORAL, PROTECCIÓN DE DATOS IGUALDAD DE GÉNERO Y CONCILIACIÓN DE LA VIDA FAMILIAR Y PERSONAL. IGUALDAD DE TRATO Y NO  DISCRIMINACIÓN DE LESBIANAS, GAYS, TRANSEXUALES, BISEXUALES </w:t>
      </w:r>
      <w:r w:rsidR="009D3168" w:rsidRPr="008E5898">
        <w:rPr>
          <w:rFonts w:asciiTheme="minorHAnsi" w:hAnsiTheme="minorHAnsi" w:cstheme="minorHAnsi"/>
          <w:b/>
          <w:sz w:val="22"/>
          <w:szCs w:val="22"/>
          <w:lang w:val="es-ES"/>
        </w:rPr>
        <w:t>E</w:t>
      </w:r>
      <w:r w:rsidRPr="008E5898">
        <w:rPr>
          <w:rFonts w:asciiTheme="minorHAnsi" w:hAnsiTheme="minorHAnsi" w:cstheme="minorHAnsi"/>
          <w:b/>
          <w:sz w:val="22"/>
          <w:szCs w:val="22"/>
          <w:lang w:val="es-ES"/>
        </w:rPr>
        <w:t xml:space="preserve">  INTERSEXUALE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contratista deberá observar las disposiciones vigentes en materia laboral y de seguridad social y en especial los convenios colectivos del sector o empresa correspondiente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deberá observar las disposiciones vigentes en materia de seguridad y higiene en el trabajo y prevención de riesgos laborale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simismo el contratista deberá observar las disposiciones vigentes en materia de igualdad de género y conciliación de la vida familiar y personal, adoptando todas las medidas necesarias para su efectividad.</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De igual modo deberá adoptar las medidas a que se refiere la Ley 2/2014, de 14 de abril  ,por la igualdad de trato y la no discriminación de lesbianas, gays, transexuales, bisexuales y  intersexuais en Galicia, y en especial el protocolo de igualdad y buenas prácticas en el ámbito empresarial y de las relaciones laborales en materia de no discriminación por razón de orientación sexual e identidad de género, considerándose su cumplimiento condición especial de ejecución, y su incumplimiento se considerará incumplimiento de deber esencial y causa de resolución de contrato (art. 12.8 Ley 2/2014)</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4) PRODUCCIÓN Y GESTIÓN DE RESIDUO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contratista deberá observar las disposiciones vigentes en materia de producción y gestión de residuo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En este sentido, deberá presentar al director de obra toda la documentación relativa al cumplimiento de los deberes derivados de la citada normativa.</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5) RESPONSABILIDAD. DAÑO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Será por cuenta del contratista a responsabilidad derivada de todos los daños, pérdidas y acciones de cualquier naturaleza que sean ocasionados la terceras personas por su personal, su maquinaria o a consecuencia de los trabajos realizados. Esta responsabilidad no se extinguirá hasta que expire el plazo de garantía de la obra.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Cuando tales daños y  prerdas sean ocasionados como consecuencia inmediata y directa de una orden de la administración, esta será  responsable dentro de los límites establecidos en la ley.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simismo, el contratista responderá civil y, en su caso, penalmente de los daños causados a la administración contratante o a terceros a consecuencia de los vicios ocultos de las obra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cantidad en que se concreten tales daños será inmediatamente exigida por la vía de apremio administrativo. </w:t>
      </w:r>
    </w:p>
    <w:p w:rsidR="00561BB3" w:rsidRPr="008E5898" w:rsidRDefault="00561BB3" w:rsidP="00561BB3">
      <w:pPr>
        <w:pStyle w:val="Blockquote"/>
        <w:ind w:left="0" w:right="-397"/>
        <w:jc w:val="both"/>
        <w:rPr>
          <w:rFonts w:asciiTheme="minorHAnsi" w:hAnsiTheme="minorHAnsi" w:cstheme="minorHAnsi"/>
          <w:b/>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26) GASTOS DE TRANSPORTE Y ALMACENAJE. CUSTODIA Y CONSERVACIÓN </w:t>
      </w: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6.1. Almacenaje</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estará obligado a sufragar los gastos de transporte de materiales hasta el lugar señalado y en el plazo convenido y, en su caso, los gastos de almacenaje y depósito. </w:t>
      </w: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6.2.Custodia y conservación</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Cuando las obras incluyan instalaciones tales como aparatos elevadores, climatización, aire acondicionado, vapor, frío, etc., la empresa adjudicataria deberá realizar, bien directamente, bien a través de una empresa especializada, su mantenimiento hasta que finalice el plazo de garantía establecido en la cláusula 37 del presente pliego, asumiendo los gastos que de eso se deriven</w:t>
      </w:r>
    </w:p>
    <w:p w:rsidR="00561BB3" w:rsidRPr="008E5898" w:rsidRDefault="00561BB3" w:rsidP="00561BB3">
      <w:pPr>
        <w:pStyle w:val="Blockquote"/>
        <w:ind w:left="0" w:right="-397"/>
        <w:jc w:val="both"/>
        <w:rPr>
          <w:rFonts w:asciiTheme="minorHAnsi" w:hAnsiTheme="minorHAnsi" w:cstheme="minorHAnsi"/>
          <w:b/>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27) CONDICIONES ESPECIALES DE EJECUCIÓN DE CARÁCTER LABORAL Y SOCIAL .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l operador económico que resulte adjudicatario podrá optar por llevar a cabo durante la ejecución del contrato, por lo menos una de las condiciones de ejecución que se detallan a continuación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1) Con la finalidad de favorecer la mayor participación de la mujer en el </w:t>
      </w:r>
      <w:r w:rsidR="00151F3D" w:rsidRPr="008E5898">
        <w:rPr>
          <w:rFonts w:asciiTheme="minorHAnsi" w:hAnsiTheme="minorHAnsi" w:cstheme="minorHAnsi"/>
          <w:sz w:val="22"/>
          <w:szCs w:val="22"/>
          <w:lang w:val="es-ES"/>
        </w:rPr>
        <w:t>mercado</w:t>
      </w:r>
      <w:r w:rsidRPr="008E5898">
        <w:rPr>
          <w:rFonts w:asciiTheme="minorHAnsi" w:hAnsiTheme="minorHAnsi" w:cstheme="minorHAnsi"/>
          <w:sz w:val="22"/>
          <w:szCs w:val="22"/>
          <w:lang w:val="es-ES"/>
        </w:rPr>
        <w:t xml:space="preserve">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w:t>
      </w:r>
      <w:r w:rsidRPr="008E5898">
        <w:rPr>
          <w:rFonts w:asciiTheme="minorHAnsi" w:hAnsiTheme="minorHAnsi" w:cstheme="minorHAnsi"/>
          <w:sz w:val="22"/>
          <w:szCs w:val="22"/>
          <w:lang w:val="es-ES"/>
        </w:rPr>
        <w:tab/>
        <w:t>una mujer trabajadora demandante de empleo</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w:t>
      </w:r>
      <w:r w:rsidRPr="008E5898">
        <w:rPr>
          <w:rFonts w:asciiTheme="minorHAnsi" w:hAnsiTheme="minorHAnsi" w:cstheme="minorHAnsi"/>
          <w:sz w:val="22"/>
          <w:szCs w:val="22"/>
          <w:lang w:val="es-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9D3168" w:rsidRPr="008E5898">
        <w:rPr>
          <w:rFonts w:asciiTheme="minorHAnsi" w:hAnsiTheme="minorHAnsi" w:cstheme="minorHAnsi"/>
          <w:sz w:val="22"/>
          <w:szCs w:val="22"/>
          <w:lang w:val="es-ES"/>
        </w:rPr>
        <w:t>desempleada</w:t>
      </w:r>
      <w:r w:rsidRPr="008E5898">
        <w:rPr>
          <w:rFonts w:asciiTheme="minorHAnsi" w:hAnsiTheme="minorHAnsi" w:cstheme="minorHAnsi"/>
          <w:sz w:val="22"/>
          <w:szCs w:val="22"/>
          <w:lang w:val="es-ES"/>
        </w:rPr>
        <w:t xml:space="preserve"> en el Servicio Público de Empleo de, por lo menos, doce meses durante lo dieciocho meses anteriores a su contratación</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 xml:space="preserve">- una persona  </w:t>
      </w:r>
      <w:r w:rsidR="00663EA6" w:rsidRPr="008E5898">
        <w:rPr>
          <w:rFonts w:asciiTheme="minorHAnsi" w:hAnsiTheme="minorHAnsi" w:cstheme="minorHAnsi"/>
          <w:sz w:val="22"/>
          <w:szCs w:val="22"/>
          <w:lang w:val="es-ES"/>
        </w:rPr>
        <w:t>j</w:t>
      </w:r>
      <w:r w:rsidRPr="008E5898">
        <w:rPr>
          <w:rFonts w:asciiTheme="minorHAnsi" w:hAnsiTheme="minorHAnsi" w:cstheme="minorHAnsi"/>
          <w:sz w:val="22"/>
          <w:szCs w:val="22"/>
          <w:lang w:val="es-ES"/>
        </w:rPr>
        <w:t>oven, menor de 30 años, en situación de desempleo, siempre y cuando se encuentre en situación de desempleo  al menos en los tres meses anteriores a fecha de la publicación de la licitación en la Plataforma de  Contratración.</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óns, asfaltados, etc).</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3) Con el fin de eliminar las desigualdades entre el hombre y la mujer en el </w:t>
      </w:r>
      <w:r w:rsidR="009D3168" w:rsidRPr="008E5898">
        <w:rPr>
          <w:rFonts w:asciiTheme="minorHAnsi" w:hAnsiTheme="minorHAnsi" w:cstheme="minorHAnsi"/>
          <w:sz w:val="22"/>
          <w:szCs w:val="22"/>
          <w:lang w:val="es-ES"/>
        </w:rPr>
        <w:t>mercado</w:t>
      </w:r>
      <w:r w:rsidRPr="008E5898">
        <w:rPr>
          <w:rFonts w:asciiTheme="minorHAnsi" w:hAnsiTheme="minorHAnsi" w:cstheme="minorHAnsi"/>
          <w:sz w:val="22"/>
          <w:szCs w:val="22"/>
          <w:lang w:val="es-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D457C2" w:rsidRPr="008E5898">
        <w:rPr>
          <w:rFonts w:asciiTheme="minorHAnsi" w:hAnsiTheme="minorHAnsi" w:cstheme="minorHAnsi"/>
          <w:sz w:val="22"/>
          <w:szCs w:val="22"/>
          <w:lang w:val="es-ES"/>
        </w:rPr>
        <w:t>serán</w:t>
      </w:r>
      <w:r w:rsidRPr="008E5898">
        <w:rPr>
          <w:rFonts w:asciiTheme="minorHAnsi" w:hAnsiTheme="minorHAnsi" w:cstheme="minorHAnsi"/>
          <w:sz w:val="22"/>
          <w:szCs w:val="22"/>
          <w:lang w:val="es-ES"/>
        </w:rPr>
        <w:t xml:space="preserve"> proporcionales a la gravedad del incumplimiento y las cuantías de cada una de ellas no podrán ser superiores al 10 por ciento del precio del contrato, IVA/IVA excluido, ni el total de estas superar el 50 por cien del precio del contrato.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 el presente contrato se aplicarán las penalidades previstas en la cláusula 33 párrafo tercero incrementadas en un 100% (1,20 euros por cada 1.000 euros del precio del contrato)</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8)   TRIBUTOS  Y PROYECTOS DE INSTALACIONE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adjudicatario deberá pagar todos los impuestos, contribuciones, tasas y precios públicos que pesen sobre el contrato o, en su caso, sobre el objeto del contrato, así como sobre la obtención de la licencia de obras o impuesto sobre construcciones, obras e instalaciones, de proceder, y el abono de cualquiera tributo relacionado con el establecido en el presente apartado. </w:t>
      </w:r>
    </w:p>
    <w:p w:rsidR="00561BB3" w:rsidRPr="008E5898" w:rsidRDefault="00D457C2"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Serán</w:t>
      </w:r>
      <w:r w:rsidR="00561BB3" w:rsidRPr="008E5898">
        <w:rPr>
          <w:rFonts w:asciiTheme="minorHAnsi" w:hAnsiTheme="minorHAnsi" w:cstheme="minorHAnsi"/>
          <w:sz w:val="22"/>
          <w:szCs w:val="22"/>
          <w:lang w:val="es-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29) CONTROL DE CALIDAD</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D457C2" w:rsidRPr="008E5898">
        <w:rPr>
          <w:rFonts w:asciiTheme="minorHAnsi" w:hAnsiTheme="minorHAnsi" w:cstheme="minorHAnsi"/>
          <w:sz w:val="22"/>
          <w:szCs w:val="22"/>
          <w:lang w:val="es-ES"/>
        </w:rPr>
        <w:t>serán</w:t>
      </w:r>
      <w:r w:rsidRPr="008E5898">
        <w:rPr>
          <w:rFonts w:asciiTheme="minorHAnsi" w:hAnsiTheme="minorHAnsi" w:cstheme="minorHAnsi"/>
          <w:sz w:val="22"/>
          <w:szCs w:val="22"/>
          <w:lang w:val="es-ES"/>
        </w:rPr>
        <w:t xml:space="preserve"> por cuenta de la administración y no se retendrán al contratist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ste control es independiente del control interno que realice el contratista, cuya realización deberá acreditarse, en todo caso, junto con cada certificación mensual y, además, cuando se lo requiera el director de la obr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En caso de que como resultado de los ensayos o controles de calidad relativos a la ejecución de la obra</w:t>
      </w:r>
      <w:r w:rsidR="009D3168" w:rsidRPr="008E5898">
        <w:rPr>
          <w:rFonts w:asciiTheme="minorHAnsi" w:hAnsiTheme="minorHAnsi" w:cstheme="minorHAnsi"/>
          <w:sz w:val="22"/>
          <w:szCs w:val="22"/>
          <w:lang w:val="es-ES"/>
        </w:rPr>
        <w:t xml:space="preserve"> fueran desfavorables y que dichos </w:t>
      </w:r>
      <w:r w:rsidRPr="008E5898">
        <w:rPr>
          <w:rFonts w:asciiTheme="minorHAnsi" w:hAnsiTheme="minorHAnsi" w:cstheme="minorHAnsi"/>
          <w:sz w:val="22"/>
          <w:szCs w:val="22"/>
          <w:lang w:val="es-ES"/>
        </w:rPr>
        <w:t>ensayos o controles de calidad deban de repetirse para verificar se se emendaron los defectos observados, este coste será asumido por el contratista, a lo que se le descontará este importe en la última certificación o liquidación.</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0) DERECHOS DEL ADJUDICATARIO</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0.1.-</w:t>
      </w:r>
      <w:r w:rsidRPr="008E5898">
        <w:rPr>
          <w:rFonts w:asciiTheme="minorHAnsi" w:hAnsiTheme="minorHAnsi" w:cstheme="minorHAnsi"/>
          <w:sz w:val="22"/>
          <w:szCs w:val="22"/>
          <w:lang w:val="es-ES"/>
        </w:rPr>
        <w:t xml:space="preserve"> Derecho al abono de la obra que realmente ejecute con arreglo al proyecto aprobado y a las  cláusulas del presente pliego, y de conformidad con el programa de trabajo previsto para cada anualidad. De acuerdo con el dispuesto en el artículo 198  LCSP,  el  abono deberá efectuarse de acuerdo con los siguientes plazo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a) Plazo para la aprobación de la certificación de obra y conformidad de la factura:</w:t>
      </w:r>
      <w:r w:rsidRPr="008E5898">
        <w:rPr>
          <w:rFonts w:asciiTheme="minorHAnsi" w:hAnsiTheme="minorHAnsi" w:cstheme="minorHAnsi"/>
          <w:sz w:val="22"/>
          <w:szCs w:val="22"/>
          <w:lang w:val="es-ES"/>
        </w:rPr>
        <w:t xml:space="preserve"> Una vez expedida la certificación de obra, este documento deberá presentarlo el director de obra ante  la entidad contratante  y el contratista  deberá emitir y presentar la factura correspondiente y el resto de la documentación requerida (fotografías, acreditación del control interno de calidad, de la, gestión de residuos, etc.), incumbiéndole tanto al contratista como al director de obra o responsable del contrato el cumplimiento de este deber formal. Una vez cumplido íntegramente este requisito, se iniciará el cómputo de los treinta días naturales para que la administración apruebe la documentación presentada y dicte el acto de reconocimiento del deber; no obstante, si la documentación presentada adolece de algún defecto, será devuelta al contratista para su corrección, por lo que no se iniciará el plazo señalado hasta que los documentos se presenten de nuevo en el punto general de entrada de facturas electrónicas (Face)  debidamente </w:t>
      </w:r>
      <w:r w:rsidR="009D3168" w:rsidRPr="008E5898">
        <w:rPr>
          <w:rFonts w:asciiTheme="minorHAnsi" w:hAnsiTheme="minorHAnsi" w:cstheme="minorHAnsi"/>
          <w:sz w:val="22"/>
          <w:szCs w:val="22"/>
          <w:lang w:val="es-ES"/>
        </w:rPr>
        <w:t>corregido</w:t>
      </w:r>
      <w:r w:rsidRPr="008E5898">
        <w:rPr>
          <w:rFonts w:asciiTheme="minorHAnsi" w:hAnsiTheme="minorHAnsi" w:cstheme="minorHAnsi"/>
          <w:sz w:val="22"/>
          <w:szCs w:val="22"/>
          <w:lang w:val="es-ES"/>
        </w:rPr>
        <w:t>s.</w:t>
      </w:r>
    </w:p>
    <w:p w:rsidR="00561BB3" w:rsidRPr="008E5898" w:rsidRDefault="007642B7" w:rsidP="00561BB3">
      <w:pPr>
        <w:pStyle w:val="Blockquote"/>
        <w:ind w:left="0" w:right="-397"/>
        <w:jc w:val="both"/>
        <w:rPr>
          <w:rFonts w:asciiTheme="minorHAnsi" w:hAnsiTheme="minorHAnsi" w:cstheme="minorHAnsi"/>
          <w:sz w:val="22"/>
          <w:szCs w:val="22"/>
          <w:lang w:val="es-ES"/>
        </w:rPr>
      </w:pPr>
      <w:r w:rsidRPr="008E5898">
        <w:rPr>
          <w:rFonts w:ascii="Arial" w:hAnsi="Arial" w:cs="Arial"/>
          <w:sz w:val="20"/>
          <w:szCs w:val="20"/>
          <w:lang w:val="es-ES"/>
        </w:rPr>
        <w:t xml:space="preserve">El contratista  tendrá el deber de presentar la factura electrónica. que contendrá certificación de las obras realizadas </w:t>
      </w:r>
      <w:r w:rsidR="00561BB3" w:rsidRPr="008E5898">
        <w:rPr>
          <w:rFonts w:asciiTheme="minorHAnsi" w:hAnsiTheme="minorHAnsi" w:cstheme="minorHAnsi"/>
          <w:sz w:val="22"/>
          <w:szCs w:val="22"/>
          <w:lang w:val="es-ES"/>
        </w:rPr>
        <w:t>en el punto general de entrada de facturas electrónicas (Face)  a los efectos de su remisión al órgano administrativo o unidad a quién corresponda su tramitación.</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b) Plazo para el pago:</w:t>
      </w:r>
      <w:r w:rsidRPr="008E5898">
        <w:rPr>
          <w:rFonts w:asciiTheme="minorHAnsi" w:hAnsiTheme="minorHAnsi" w:cstheme="minorHAnsi"/>
          <w:sz w:val="22"/>
          <w:szCs w:val="22"/>
          <w:lang w:val="es-ES"/>
        </w:rPr>
        <w:t xml:space="preserve"> Una vez aprobados los documentos presentados y reconocida el deber de pago, la administración deberá realizar el pago dentro de los inmediatos treinta días siguiente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0.2.-</w:t>
      </w:r>
      <w:r w:rsidRPr="008E5898">
        <w:rPr>
          <w:rFonts w:asciiTheme="minorHAnsi" w:hAnsiTheme="minorHAnsi" w:cstheme="minorHAnsi"/>
          <w:sz w:val="22"/>
          <w:szCs w:val="22"/>
          <w:lang w:val="es-ES"/>
        </w:rPr>
        <w:t xml:space="preserve"> Si la  dministración demorara el pago del precio, computado a partir del cumplimiento del plazo a que se refiere el apartado anterior, el adjudicatario tendrá derecho a partir del cumplimiento de este plazo, a cobrar los intereses de </w:t>
      </w:r>
      <w:r w:rsidR="00663EA6" w:rsidRPr="008E5898">
        <w:rPr>
          <w:rFonts w:asciiTheme="minorHAnsi" w:hAnsiTheme="minorHAnsi" w:cstheme="minorHAnsi"/>
          <w:sz w:val="22"/>
          <w:szCs w:val="22"/>
          <w:lang w:val="es-ES"/>
        </w:rPr>
        <w:t>demora</w:t>
      </w:r>
      <w:r w:rsidRPr="008E5898">
        <w:rPr>
          <w:rFonts w:asciiTheme="minorHAnsi" w:hAnsiTheme="minorHAnsi" w:cstheme="minorHAnsi"/>
          <w:sz w:val="22"/>
          <w:szCs w:val="22"/>
          <w:lang w:val="es-ES"/>
        </w:rPr>
        <w:t xml:space="preserve"> y la indemnización por los costes de cobro en los términos establecidos en la Ley de 29 de diciembre  de 2004 por la que se establecen las medidas de lucha contra la morosidad en las operaciones comerciales art. 198  LCSP</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No obstante el indicado en el apartado anterior, en caso de que alguna certificación contenga algún error u omisión, y el contratista no advirtiera en el momento de prestar conformidad a la certificación, expresamente y por escrito su existencia, el plazo para exigir el interés de </w:t>
      </w:r>
      <w:r w:rsidR="00663EA6" w:rsidRPr="008E5898">
        <w:rPr>
          <w:rFonts w:asciiTheme="minorHAnsi" w:hAnsiTheme="minorHAnsi" w:cstheme="minorHAnsi"/>
          <w:sz w:val="22"/>
          <w:szCs w:val="22"/>
          <w:lang w:val="es-ES"/>
        </w:rPr>
        <w:t>demora</w:t>
      </w:r>
      <w:r w:rsidRPr="008E5898">
        <w:rPr>
          <w:rFonts w:asciiTheme="minorHAnsi" w:hAnsiTheme="minorHAnsi" w:cstheme="minorHAnsi"/>
          <w:sz w:val="22"/>
          <w:szCs w:val="22"/>
          <w:lang w:val="es-ES"/>
        </w:rPr>
        <w:t xml:space="preserve"> no se iniciará hasta que se emenden los defectos que contuviera la certificación, computándose, por lo tanto, el plazo para exigir el interés de </w:t>
      </w:r>
      <w:r w:rsidR="00663EA6" w:rsidRPr="008E5898">
        <w:rPr>
          <w:rFonts w:asciiTheme="minorHAnsi" w:hAnsiTheme="minorHAnsi" w:cstheme="minorHAnsi"/>
          <w:sz w:val="22"/>
          <w:szCs w:val="22"/>
          <w:lang w:val="es-ES"/>
        </w:rPr>
        <w:t>demora</w:t>
      </w:r>
      <w:r w:rsidRPr="008E5898">
        <w:rPr>
          <w:rFonts w:asciiTheme="minorHAnsi" w:hAnsiTheme="minorHAnsi" w:cstheme="minorHAnsi"/>
          <w:sz w:val="22"/>
          <w:szCs w:val="22"/>
          <w:lang w:val="es-ES"/>
        </w:rPr>
        <w:t xml:space="preserve"> a partir de la expedición de la certificación </w:t>
      </w:r>
      <w:r w:rsidR="009D3168" w:rsidRPr="008E5898">
        <w:rPr>
          <w:rFonts w:asciiTheme="minorHAnsi" w:hAnsiTheme="minorHAnsi" w:cstheme="minorHAnsi"/>
          <w:sz w:val="22"/>
          <w:szCs w:val="22"/>
          <w:lang w:val="es-ES"/>
        </w:rPr>
        <w:t>corregida</w:t>
      </w:r>
      <w:r w:rsidRPr="008E5898">
        <w:rPr>
          <w:rFonts w:asciiTheme="minorHAnsi" w:hAnsiTheme="minorHAnsi" w:cstheme="minorHAnsi"/>
          <w:sz w:val="22"/>
          <w:szCs w:val="22"/>
          <w:lang w:val="es-ES"/>
        </w:rPr>
        <w:t>.</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De igual modo si la factura contiene algún error u omisión o esta no se presentó a la entidad contratante, el plazo para exigir el interés de </w:t>
      </w:r>
      <w:r w:rsidR="00663EA6" w:rsidRPr="008E5898">
        <w:rPr>
          <w:rFonts w:asciiTheme="minorHAnsi" w:hAnsiTheme="minorHAnsi" w:cstheme="minorHAnsi"/>
          <w:sz w:val="22"/>
          <w:szCs w:val="22"/>
          <w:lang w:val="es-ES"/>
        </w:rPr>
        <w:t>demora</w:t>
      </w:r>
      <w:r w:rsidRPr="008E5898">
        <w:rPr>
          <w:rFonts w:asciiTheme="minorHAnsi" w:hAnsiTheme="minorHAnsi" w:cstheme="minorHAnsi"/>
          <w:sz w:val="22"/>
          <w:szCs w:val="22"/>
          <w:lang w:val="es-ES"/>
        </w:rPr>
        <w:t xml:space="preserve"> no se iniciará hasta que se emenden los defectos que contenga la factura o hasta que se presente esta en el punto general de entrada de facturas electrónicas (Face) salvo aquellos supuestos en que la normativa vigente de facturación permita su presentación en formato papel, en cuyo caso se presentará en el registro de la  entidad correspondiente.</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lastRenderedPageBreak/>
        <w:t>30.3.-</w:t>
      </w:r>
      <w:r w:rsidRPr="008E5898">
        <w:rPr>
          <w:rFonts w:asciiTheme="minorHAnsi" w:hAnsiTheme="minorHAnsi" w:cstheme="minorHAnsi"/>
          <w:sz w:val="22"/>
          <w:szCs w:val="22"/>
          <w:lang w:val="es-ES"/>
        </w:rPr>
        <w:t xml:space="preserve"> Derecho a la suspensión del cumplimiento del contrato en caso de que la demora del pago fuera superior a cuatro meses, le deberá comunicar a la administración con un mes de antelación tal circunstancia, a los efectos del reconocimiento de los derechos que puedan derivarse de esta suspensión, en los términos establecidos en el art. 198  LCSP.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0.4.-</w:t>
      </w:r>
      <w:r w:rsidRPr="008E5898">
        <w:rPr>
          <w:rFonts w:asciiTheme="minorHAnsi" w:hAnsiTheme="minorHAnsi" w:cstheme="minorHAnsi"/>
          <w:sz w:val="22"/>
          <w:szCs w:val="22"/>
          <w:lang w:val="es-ES"/>
        </w:rPr>
        <w:t xml:space="preserve"> Derecho a resolver el contrato y al  resarcimento de los perjuicios que a consecuencia de eso se originen, si la demora de la administración es superior a seis  meses. (Art. 198.6  LCSP)</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0.5.-</w:t>
      </w:r>
      <w:r w:rsidRPr="008E5898">
        <w:rPr>
          <w:rFonts w:asciiTheme="minorHAnsi" w:hAnsiTheme="minorHAnsi" w:cstheme="minorHAnsi"/>
          <w:sz w:val="22"/>
          <w:szCs w:val="22"/>
          <w:lang w:val="es-ES"/>
        </w:rPr>
        <w:t xml:space="preserve"> Derecho a transmitir los derechos de cobro, en los términos del artículo  200 del  LCSP y en las condiciones señaladas en la cláusula 31.5 del presente pliego. </w:t>
      </w:r>
    </w:p>
    <w:p w:rsidR="00561BB3" w:rsidRPr="008E5898" w:rsidRDefault="00561BB3" w:rsidP="00561BB3">
      <w:pPr>
        <w:pStyle w:val="Blockquote"/>
        <w:ind w:left="0" w:right="-397"/>
        <w:jc w:val="both"/>
        <w:rPr>
          <w:rFonts w:asciiTheme="minorHAnsi" w:hAnsiTheme="minorHAnsi" w:cstheme="minorHAnsi"/>
          <w:b/>
          <w:sz w:val="22"/>
          <w:szCs w:val="22"/>
          <w:lang w:val="es-ES"/>
        </w:rPr>
      </w:pP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1) ABONO DE LA OBRA EJECUTADA</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1.1. Mediciones.-</w:t>
      </w:r>
      <w:r w:rsidRPr="008E5898">
        <w:rPr>
          <w:rFonts w:asciiTheme="minorHAnsi" w:hAnsiTheme="minorHAnsi" w:cstheme="minorHAnsi"/>
          <w:sz w:val="22"/>
          <w:szCs w:val="22"/>
          <w:lang w:val="es-ES"/>
        </w:rPr>
        <w:t xml:space="preserve"> La Dirección facultativa realizará mensualmente y en la forma que establezca el Pliego de prescripciones técnicas, la medición de las unidades de obra ejecutadas durante el período de tiempo anterior.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podrá presenciar la realización de tales medicione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Para las obras o partes de obra cuyas dimensiones y características tengan que quedar posterior y definitivamente ocultas, el contratista está obligado a avisar a la dirección con la suficiente antelación, con el fin de que esta pueda realizar las correspondientes mediciones y toma de datos, levantando los planos que las definan, cuya conformidad suscribirá el contratista.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falta de aviso anticipado, cuya existencia corresponde probar al contratista, queda este obligado a aceptar las decisiones de la administración sobre lo particular.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 xml:space="preserve">31.2.- Relaciones </w:t>
      </w:r>
      <w:r w:rsidRPr="008E5898">
        <w:rPr>
          <w:rFonts w:asciiTheme="minorHAnsi" w:hAnsiTheme="minorHAnsi" w:cstheme="minorHAnsi"/>
          <w:sz w:val="22"/>
          <w:szCs w:val="22"/>
          <w:lang w:val="es-ES"/>
        </w:rPr>
        <w:t xml:space="preserve">valoradas.- La Dirección facultativa tomando como base las mediciones de las unidades de obra ejecutada la que se refiere el apartado anterior y los precios contratados, redactará mensualmente la correspondiente relación valorada al origen.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1.3.- Certificaciones.-</w:t>
      </w:r>
      <w:r w:rsidRPr="008E5898">
        <w:rPr>
          <w:rFonts w:asciiTheme="minorHAnsi" w:hAnsiTheme="minorHAnsi" w:cstheme="minorHAnsi"/>
          <w:sz w:val="22"/>
          <w:szCs w:val="22"/>
          <w:lang w:val="es-ES"/>
        </w:rPr>
        <w:t xml:space="preserve"> Las certificaciones se expedirán tomando como base a relación valorada y las tramitará la Dirección facultativa en los cinco días siguientes del período que correspondan, luego de la audiencia previa al contratista a los efectos de su conformidad o reparo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n el supuesto de obras plurianuales las certificaciones deberán ajustarse a las anualidades previstas sin que en una única certificación se puedan reflejar importes correspondientes a distintas anualidade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presentación de la factura y certificación de obra deberá realizarse dentro del primeros diez días del mes siguiente al período que corresponda, el fin de garantizar su pronto pago, especialmente en períodos de cierre de ejercicio.</w:t>
      </w: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1.4.- Pagos</w:t>
      </w:r>
    </w:p>
    <w:p w:rsidR="00561BB3" w:rsidRPr="008E5898" w:rsidRDefault="00561BB3" w:rsidP="00561BB3">
      <w:pPr>
        <w:pStyle w:val="Blockquote"/>
        <w:ind w:left="567"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31.4.1.- Los pagos se verificarán contra certificaciones mensuales acompañadas de relación valorada expedidas por la Dirección facultativa de la obra y aprobadas por la Presidencia o órgano competente de la Corporación.  Asimismo, se acercarán las fotografías del cartel de obra a que se refiere la cláusula 19.2. y declaración responsable de que el contratista  cumplió las condiciones establecidas en las cláusulas 23 , 24, 27 y 35.</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simismo, el contratista deberá presentar factura por igual importe que lo de la certificación, en el período comprendido entre los días 1 y 10 del mes siguiente a aquel a lo que corresponda la certificación de obra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factura deberá presentarse en el punto general de entrada de facturas electrónicas (Face) salvo aquellos supuestos en que la normativa vigente de facturación permita su presentación en formato papel, en cuyo caso se presentará en el registro de la entidad correspondiente, en el período comprendido entre los días 1 y 10 de cada mes.</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factura deberá contener además de los datos establecidos en la normativa de facturas, los datos que se detallan en la epígrafe 21 del anexo I del presente pliego, y aquellos otros que resulten de </w:t>
      </w:r>
      <w:r w:rsidRPr="008E5898">
        <w:rPr>
          <w:rFonts w:asciiTheme="minorHAnsi" w:hAnsiTheme="minorHAnsi" w:cstheme="minorHAnsi"/>
          <w:sz w:val="22"/>
          <w:szCs w:val="22"/>
          <w:lang w:val="es-ES"/>
        </w:rPr>
        <w:lastRenderedPageBreak/>
        <w:t>aplicación conforme la Resolución de Presidencia nº 2017/ 41284 , y que puede consultarse en el siguiente enlace:  https://www.dacoruna.gal/files/6815/1445/4566/3149284.pdf</w:t>
      </w:r>
    </w:p>
    <w:p w:rsidR="00561BB3" w:rsidRPr="008E5898" w:rsidRDefault="00561BB3" w:rsidP="00561BB3">
      <w:pPr>
        <w:pStyle w:val="Blockquote"/>
        <w:ind w:left="0" w:right="-397"/>
        <w:jc w:val="both"/>
        <w:rPr>
          <w:rFonts w:asciiTheme="minorHAnsi" w:hAnsiTheme="minorHAnsi" w:cstheme="minorHAnsi"/>
          <w:sz w:val="22"/>
          <w:szCs w:val="22"/>
          <w:lang w:val="es-ES"/>
        </w:rPr>
      </w:pP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s certificaciones mensuales tendrán el carácter de pago a cuenta, sujetas a las rectificaciones y variaciones que se produzcan en la medición final y sin suponer de ninguna forma a aprobación y recepción de las obras que comprenden.</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Cuanto a los plazos y trámites se estará al dispuesto en el artículo 198  LCSP.</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1.4.2</w:t>
      </w:r>
      <w:r w:rsidRPr="008E5898">
        <w:rPr>
          <w:rFonts w:asciiTheme="minorHAnsi" w:hAnsiTheme="minorHAnsi" w:cstheme="minorHAnsi"/>
          <w:sz w:val="22"/>
          <w:szCs w:val="22"/>
          <w:lang w:val="es-ES"/>
        </w:rPr>
        <w:t xml:space="preserve">. Abono a cuenta por materiales acopiado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1. El contratista tendrá derecho a percibir abono a cuenta hasta el 75 por 100 del valor de los materiales acopiados necesarios para la obra luego de la autorización previa del órgano de Contratación que tendrá por único objeto controlar que se trata de estos materiales y que se cumplen los siguientes requisitos: </w:t>
      </w:r>
    </w:p>
    <w:p w:rsidR="00561BB3" w:rsidRPr="008E5898" w:rsidRDefault="00561BB3" w:rsidP="00561BB3">
      <w:pPr>
        <w:pStyle w:val="Blockquote"/>
        <w:numPr>
          <w:ilvl w:val="0"/>
          <w:numId w:val="22"/>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exista petición expresa del contratista, acompañando documentación justificativa de la propiedad o posesión de los materiales. </w:t>
      </w:r>
    </w:p>
    <w:p w:rsidR="00561BB3" w:rsidRPr="008E5898" w:rsidRDefault="00561BB3" w:rsidP="00561BB3">
      <w:pPr>
        <w:pStyle w:val="Blockquote"/>
        <w:numPr>
          <w:ilvl w:val="0"/>
          <w:numId w:val="22"/>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sean recibidos cómo útiles y almacenados en la obra o lugares autorizados para eso. </w:t>
      </w:r>
    </w:p>
    <w:p w:rsidR="00561BB3" w:rsidRPr="008E5898" w:rsidRDefault="00561BB3" w:rsidP="00561BB3">
      <w:pPr>
        <w:pStyle w:val="Blockquote"/>
        <w:numPr>
          <w:ilvl w:val="0"/>
          <w:numId w:val="22"/>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no exista peligro de que los materiales recibidos sufran deterioro o desaparezcan. </w:t>
      </w:r>
    </w:p>
    <w:p w:rsidR="00561BB3" w:rsidRPr="008E5898" w:rsidRDefault="00561BB3" w:rsidP="00561BB3">
      <w:pPr>
        <w:pStyle w:val="Blockquote"/>
        <w:numPr>
          <w:ilvl w:val="0"/>
          <w:numId w:val="22"/>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561BB3" w:rsidRPr="008E5898" w:rsidRDefault="00561BB3" w:rsidP="00561BB3">
      <w:pPr>
        <w:pStyle w:val="Blockquote"/>
        <w:numPr>
          <w:ilvl w:val="0"/>
          <w:numId w:val="22"/>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el contratista constituya aval de acuerdo con  disporto en el 31.4.4 de este </w:t>
      </w:r>
      <w:r w:rsidR="00D457C2" w:rsidRPr="008E5898">
        <w:rPr>
          <w:rFonts w:asciiTheme="minorHAnsi" w:hAnsiTheme="minorHAnsi" w:cstheme="minorHAnsi"/>
          <w:sz w:val="22"/>
          <w:szCs w:val="22"/>
          <w:lang w:val="es-ES"/>
        </w:rPr>
        <w:t>pliego</w:t>
      </w:r>
      <w:r w:rsidRPr="008E5898">
        <w:rPr>
          <w:rFonts w:asciiTheme="minorHAnsi" w:hAnsiTheme="minorHAnsi" w:cstheme="minorHAnsi"/>
          <w:sz w:val="22"/>
          <w:szCs w:val="22"/>
          <w:lang w:val="es-ES"/>
        </w:rPr>
        <w:t xml:space="preserve">.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2. Las partidas correspondientes a materiales acopiados podrán incluirse en la relación valorada mensual o en otra independiente.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3. Par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Si la unidad de obra donde se encuentra el material objeto del abono no tiene la reglamentaria descomposición de precios y no figura en el proyecto el coste inicial este lo fijará Dirección de la obra, y no podrá exceder el 50 por 100 del precio de la unidad de obra.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1.4.3.</w:t>
      </w:r>
      <w:r w:rsidRPr="008E5898">
        <w:rPr>
          <w:rFonts w:asciiTheme="minorHAnsi" w:hAnsiTheme="minorHAnsi" w:cstheme="minorHAnsi"/>
          <w:sz w:val="22"/>
          <w:szCs w:val="22"/>
          <w:lang w:val="es-ES"/>
        </w:rPr>
        <w:t xml:space="preserve"> Abono a cuenta por instalaciones y equipos.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1. El contratista tendrá derecho a percibir abono a cuenta por razón de las instalaciones y equipos necesarios para la obra, de acuerdo con las reglas siguientes: </w:t>
      </w:r>
    </w:p>
    <w:p w:rsidR="00561BB3" w:rsidRPr="008E5898" w:rsidRDefault="00561BB3" w:rsidP="00561BB3">
      <w:pPr>
        <w:pStyle w:val="Blockquote"/>
        <w:numPr>
          <w:ilvl w:val="0"/>
          <w:numId w:val="23"/>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abono vendrá determinado por la parte proporcional de la amortización, calculado de acuerdo con la normativa vigente del impuesto sobre sociedades, teniendo en cuenta el tiempo necesario de utilización. </w:t>
      </w:r>
    </w:p>
    <w:p w:rsidR="00561BB3" w:rsidRPr="008E5898" w:rsidRDefault="00561BB3" w:rsidP="00561BB3">
      <w:pPr>
        <w:pStyle w:val="Blockquote"/>
        <w:numPr>
          <w:ilvl w:val="0"/>
          <w:numId w:val="23"/>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561BB3" w:rsidRPr="008E5898" w:rsidRDefault="00561BB3" w:rsidP="00561BB3">
      <w:pPr>
        <w:pStyle w:val="Blockquote"/>
        <w:numPr>
          <w:ilvl w:val="0"/>
          <w:numId w:val="23"/>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álculo de la cantidad que se ha abonar deberá acompañarse de una memoria explicativa de los resultados obtenidos. </w:t>
      </w:r>
    </w:p>
    <w:p w:rsidR="00561BB3" w:rsidRPr="008E5898" w:rsidRDefault="00561BB3" w:rsidP="00561BB3">
      <w:pPr>
        <w:pStyle w:val="Blockquote"/>
        <w:numPr>
          <w:ilvl w:val="0"/>
          <w:numId w:val="23"/>
        </w:numPr>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Que el contratista constituya aval de acuerdo con el pre</w:t>
      </w:r>
      <w:r w:rsidR="00D457C2" w:rsidRPr="008E5898">
        <w:rPr>
          <w:rFonts w:asciiTheme="minorHAnsi" w:hAnsiTheme="minorHAnsi" w:cstheme="minorHAnsi"/>
          <w:sz w:val="22"/>
          <w:szCs w:val="22"/>
          <w:lang w:val="es-ES"/>
        </w:rPr>
        <w:t>visto en el 31.4.4 de este pliego</w:t>
      </w:r>
      <w:r w:rsidRPr="008E5898">
        <w:rPr>
          <w:rFonts w:asciiTheme="minorHAnsi" w:hAnsiTheme="minorHAnsi" w:cstheme="minorHAnsi"/>
          <w:sz w:val="22"/>
          <w:szCs w:val="22"/>
          <w:lang w:val="es-ES"/>
        </w:rPr>
        <w:t xml:space="preserve">. </w:t>
      </w:r>
    </w:p>
    <w:p w:rsidR="00561BB3" w:rsidRPr="008E5898" w:rsidRDefault="00561BB3" w:rsidP="00561BB3">
      <w:pPr>
        <w:pStyle w:val="Blockquote"/>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2. Cuanto a los requisitos para estos abonos, tramitación y devolución se estará al dispuesto en el apartado 31.4.2.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1.4.4.</w:t>
      </w:r>
      <w:r w:rsidRPr="008E5898">
        <w:rPr>
          <w:rFonts w:asciiTheme="minorHAnsi" w:hAnsiTheme="minorHAnsi" w:cstheme="minorHAnsi"/>
          <w:sz w:val="22"/>
          <w:szCs w:val="22"/>
          <w:lang w:val="es-ES"/>
        </w:rPr>
        <w:t xml:space="preserve"> Garantías por abonos a cuenta por materiales acopiados y por instalaciones y equipo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Para realizar este abono será necesaria la constitución previa del correspondiente aval por el importe correspondiente al del respectivo abono a cuenta, de acuerdo con el establecido en el art.  240  LCSP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tendrá derecho a la cancelación total o parcial de estas garantías a medida que vayan teniendo lugar las deducciones para el reintegro de los abonos a cuenta percibido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31.5.- Los contratistas que tengan derecho de cobro frente a la administración, podrán ceder este conforme a derecho.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Para que la cesión del derecho de cobro tenga plena efectividad frente a la administración, será requisito imprescindible su notificación irrefutable del acuerdo de cesión. A tal efecto, se considerará que la notificación se produjo cuando se consignó mediante diligencia en el documento justificativo del crédito, la toma de razón en el Libro de registro de transmisiones de certificacione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Una vez que la administración tenga conocimiento del acuerdo de cesión, el mandamiento de pago tendrá que ser expedido a favor del cesionario. Antes de que la cesión se ponga en conocimiento de la administración, los mandamientos de pago a nombre del contratista suministrarán efectos  liberatorio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s cesiones anteriores al nacimiento de la relación jurídica de la que deriva el derecho de cobro no producirán efectos frente a la administración. En todo caso, la administración podrá oponer frente al cesionario todas las excepciones  </w:t>
      </w:r>
      <w:r w:rsidR="009D3168" w:rsidRPr="008E5898">
        <w:rPr>
          <w:rFonts w:asciiTheme="minorHAnsi" w:hAnsiTheme="minorHAnsi" w:cstheme="minorHAnsi"/>
          <w:sz w:val="22"/>
          <w:szCs w:val="22"/>
          <w:lang w:val="es-ES"/>
        </w:rPr>
        <w:t xml:space="preserve">causales </w:t>
      </w:r>
      <w:r w:rsidRPr="008E5898">
        <w:rPr>
          <w:rFonts w:asciiTheme="minorHAnsi" w:hAnsiTheme="minorHAnsi" w:cstheme="minorHAnsi"/>
          <w:sz w:val="22"/>
          <w:szCs w:val="22"/>
          <w:lang w:val="es-ES"/>
        </w:rPr>
        <w:t>derivadas de la relación contractual.</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p>
    <w:p w:rsidR="00561BB3" w:rsidRPr="008E5898" w:rsidRDefault="00561BB3" w:rsidP="00561BB3">
      <w:pPr>
        <w:pStyle w:val="Blockquote"/>
        <w:tabs>
          <w:tab w:val="left" w:pos="828"/>
        </w:tabs>
        <w:ind w:left="0" w:right="-397"/>
        <w:jc w:val="both"/>
        <w:rPr>
          <w:rFonts w:asciiTheme="minorHAnsi" w:hAnsiTheme="minorHAnsi" w:cstheme="minorHAnsi"/>
          <w:b/>
          <w:sz w:val="22"/>
          <w:szCs w:val="22"/>
          <w:u w:val="single"/>
          <w:lang w:val="es-ES"/>
        </w:rPr>
      </w:pPr>
      <w:r w:rsidRPr="008E5898">
        <w:rPr>
          <w:rFonts w:asciiTheme="minorHAnsi" w:hAnsiTheme="minorHAnsi" w:cstheme="minorHAnsi"/>
          <w:b/>
          <w:sz w:val="22"/>
          <w:szCs w:val="22"/>
          <w:u w:val="single"/>
          <w:lang w:val="es-ES"/>
        </w:rPr>
        <w:t>32) PRÓRROGAS</w:t>
      </w:r>
    </w:p>
    <w:p w:rsidR="00561BB3" w:rsidRPr="008E5898" w:rsidRDefault="00663EA6"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Si el retraso en la ejecución de las obras fuera producido por motivos no imputables al contratista y este ofreciera cumplir su compromiso si se le da una prórroga del tiempo que se le había señalado, el órgano de contratación podrá concederla por un plazo que será por lo menos igual al tiempo perdido, a no ser que el contratista pidiera otro menor.</w:t>
      </w:r>
    </w:p>
    <w:p w:rsidR="00663EA6" w:rsidRPr="008E5898" w:rsidRDefault="00663EA6" w:rsidP="00561BB3">
      <w:pPr>
        <w:pStyle w:val="Blockquote"/>
        <w:tabs>
          <w:tab w:val="left" w:pos="828"/>
        </w:tabs>
        <w:ind w:left="0" w:right="-397"/>
        <w:jc w:val="both"/>
        <w:rPr>
          <w:rFonts w:asciiTheme="minorHAnsi" w:hAnsiTheme="minorHAnsi" w:cstheme="minorHAnsi"/>
          <w:sz w:val="22"/>
          <w:szCs w:val="22"/>
          <w:lang w:val="es-ES"/>
        </w:rPr>
      </w:pPr>
    </w:p>
    <w:p w:rsidR="00561BB3" w:rsidRPr="008E5898" w:rsidRDefault="00561BB3" w:rsidP="00561BB3">
      <w:pPr>
        <w:pStyle w:val="Blockquote"/>
        <w:tabs>
          <w:tab w:val="left" w:pos="828"/>
        </w:tabs>
        <w:ind w:left="0" w:right="-397"/>
        <w:jc w:val="both"/>
        <w:rPr>
          <w:rFonts w:asciiTheme="minorHAnsi" w:hAnsiTheme="minorHAnsi" w:cstheme="minorHAnsi"/>
          <w:b/>
          <w:sz w:val="22"/>
          <w:szCs w:val="22"/>
          <w:u w:val="single"/>
          <w:lang w:val="es-ES"/>
        </w:rPr>
      </w:pPr>
      <w:r w:rsidRPr="008E5898">
        <w:rPr>
          <w:rFonts w:asciiTheme="minorHAnsi" w:hAnsiTheme="minorHAnsi" w:cstheme="minorHAnsi"/>
          <w:b/>
          <w:sz w:val="22"/>
          <w:szCs w:val="22"/>
          <w:u w:val="single"/>
          <w:lang w:val="es-ES"/>
        </w:rPr>
        <w:t>33) PLAZO DE EJECUCIÓN DEL CONTRATO Y PENALIDADES ADMINISTRATIVAS</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contratista está obligado a cumplir el contrato dentro del plazo total fijado para su realización, así como, de los plazos parciales señalados para su ejecución sucesiva. </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constitución en mora del contratista no precisará intimación previa por parte de la administración. </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Cuando el contratista por causas imputables a él, incurriera en demora respeto del cumplimiento del plazo total, la administración podrá optar indistintamente por la resolución del contrato o por la imposición de las penalidades diarias en la proporción de 0,60 euros por cada 1000 euros del precio del contrato. </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administración tendrá la misma facultad a que se refiere el apartado anterior respeto del incumplimiento por parte del contratista de los plazos parciales, o cuando la demora en el cumplimiento de aquellos haga presumir razonablemente la imposibilidad del cumplimiento del plazo total. </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u w:val="single"/>
          <w:lang w:val="es-ES"/>
        </w:rPr>
      </w:pPr>
    </w:p>
    <w:p w:rsidR="00561BB3" w:rsidRPr="008E5898" w:rsidRDefault="00561BB3" w:rsidP="00561BB3">
      <w:pPr>
        <w:pStyle w:val="Blockquote"/>
        <w:tabs>
          <w:tab w:val="left" w:pos="828"/>
        </w:tabs>
        <w:ind w:left="0" w:right="-397"/>
        <w:jc w:val="both"/>
        <w:rPr>
          <w:rFonts w:asciiTheme="minorHAnsi" w:hAnsiTheme="minorHAnsi" w:cstheme="minorHAnsi"/>
          <w:b/>
          <w:sz w:val="22"/>
          <w:szCs w:val="22"/>
          <w:u w:val="single"/>
          <w:lang w:val="es-ES"/>
        </w:rPr>
      </w:pPr>
      <w:r w:rsidRPr="008E5898">
        <w:rPr>
          <w:rFonts w:asciiTheme="minorHAnsi" w:hAnsiTheme="minorHAnsi" w:cstheme="minorHAnsi"/>
          <w:b/>
          <w:sz w:val="22"/>
          <w:szCs w:val="22"/>
          <w:u w:val="single"/>
          <w:lang w:val="es-ES"/>
        </w:rPr>
        <w:t xml:space="preserve">34) MODIFICACIONES DE OBRAS </w:t>
      </w:r>
    </w:p>
    <w:p w:rsidR="00561BB3" w:rsidRPr="008E5898" w:rsidRDefault="00561BB3" w:rsidP="00561BB3">
      <w:pPr>
        <w:pStyle w:val="Blockquote"/>
        <w:tabs>
          <w:tab w:val="left" w:pos="828"/>
        </w:tabs>
        <w:ind w:left="0"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34.1. Supuestos </w:t>
      </w:r>
    </w:p>
    <w:p w:rsidR="00561BB3" w:rsidRPr="008E5898" w:rsidRDefault="00561BB3" w:rsidP="00561BB3">
      <w:pPr>
        <w:pStyle w:val="Blockquote"/>
        <w:tabs>
          <w:tab w:val="left" w:pos="828"/>
        </w:tabs>
        <w:ind w:left="0"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l  presente contrato administrativo solo podrá modificarse durante su vigencia cuando se dé alguno de los siguientes supuestos: </w:t>
      </w:r>
    </w:p>
    <w:p w:rsidR="00561BB3" w:rsidRPr="008E5898" w:rsidRDefault="00561BB3" w:rsidP="00561BB3">
      <w:pPr>
        <w:pStyle w:val="Blockquote"/>
        <w:numPr>
          <w:ilvl w:val="0"/>
          <w:numId w:val="24"/>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Cuando así se prevea en el presente Pliego de cláusulas administrativas particulares, en los términos y condiciones establecidos en el artículo 204  LCSP.</w:t>
      </w:r>
    </w:p>
    <w:p w:rsidR="00561BB3" w:rsidRPr="008E5898" w:rsidRDefault="00561BB3" w:rsidP="00561BB3">
      <w:pPr>
        <w:pStyle w:val="Blockquote"/>
        <w:numPr>
          <w:ilvl w:val="0"/>
          <w:numId w:val="24"/>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xcepcionalmente, cuando sea necesario realizar una modificación que no esté prevista en el  presente Pliego de cláusulas administrativas particulares, siempre y cuando se cumplan las condiciones que establece el artículo 205  LCSP.</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2.-</w:t>
      </w:r>
      <w:r w:rsidRPr="008E5898">
        <w:rPr>
          <w:rFonts w:asciiTheme="minorHAnsi" w:hAnsiTheme="minorHAnsi" w:cstheme="minorHAnsi"/>
          <w:sz w:val="22"/>
          <w:szCs w:val="22"/>
          <w:lang w:val="es-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ntes de proceder a la redacción de la modificación del  proyecto deberá  darse audiencia al redactor del proyecto o de las especificaciones técnicas, si estos fueron preparados por un tercero ajeno al órgano de Contratación en virtud de un contrato de servicios, para que, en un plazo no inferior a tres días, formule las consideraciones que tenga por conveniente.</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La mencionada aprobación corresponderá al órgano de Contratación, previa audiencia al contratista, fiscalización del gasto y existencia de crédito, y existencia de razones de interés público, de acuerdo con el señalado en los artículos 203 a 207 y 242  LCSP.</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3. No tendrán la consideración de modificaciones ( ART 242.4  LCSP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3.1. El exceso de mediciones</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3.2. La inclusión de precios nuevos</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Fijados contradictoriamente por los procedimientos establecidos en esta ley y en sus normas de desarrollo, siempre que:</w:t>
      </w:r>
    </w:p>
    <w:p w:rsidR="00561BB3" w:rsidRPr="008E5898" w:rsidRDefault="00561BB3" w:rsidP="00561BB3">
      <w:pPr>
        <w:pStyle w:val="Blockquote"/>
        <w:numPr>
          <w:ilvl w:val="0"/>
          <w:numId w:val="25"/>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no supongan incremento del precio global del contrato</w:t>
      </w:r>
    </w:p>
    <w:p w:rsidR="00561BB3" w:rsidRPr="008E5898" w:rsidRDefault="00561BB3" w:rsidP="00561BB3">
      <w:pPr>
        <w:pStyle w:val="Blockquote"/>
        <w:numPr>
          <w:ilvl w:val="0"/>
          <w:numId w:val="25"/>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ni afecten a unidades de obra que en su conjunto exceda del 3 por ciento de su presupuesto primitivo.</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4</w:t>
      </w:r>
      <w:r w:rsidRPr="008E5898">
        <w:rPr>
          <w:rFonts w:asciiTheme="minorHAnsi" w:hAnsiTheme="minorHAnsi" w:cstheme="minorHAnsi"/>
          <w:sz w:val="22"/>
          <w:szCs w:val="22"/>
          <w:lang w:val="es-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5</w:t>
      </w:r>
      <w:r w:rsidRPr="008E5898">
        <w:rPr>
          <w:rFonts w:asciiTheme="minorHAnsi" w:hAnsiTheme="minorHAnsi" w:cstheme="minorHAnsi"/>
          <w:sz w:val="22"/>
          <w:szCs w:val="22"/>
          <w:lang w:val="es-ES"/>
        </w:rPr>
        <w:t xml:space="preserve">.En todo caso las modificaciones se realizarán de forma justificada, por razones de interés público y siempre que sean estrictamente necesarias, teniendo en cuenta los </w:t>
      </w:r>
      <w:r w:rsidRPr="008E5898">
        <w:rPr>
          <w:rFonts w:asciiTheme="minorHAnsi" w:hAnsiTheme="minorHAnsi" w:cstheme="minorHAnsi"/>
          <w:sz w:val="22"/>
          <w:szCs w:val="22"/>
          <w:lang w:val="es-ES"/>
        </w:rPr>
        <w:lastRenderedPageBreak/>
        <w:t>principios de austeridad,y control del gasto, eficiencia y buena administración, así como lo de proporcionalidad.</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6. Modificaciones previstas en la documentación que rige la licitación del contrato</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6.1. Límite cuantitativo</w:t>
      </w:r>
      <w:r w:rsidRPr="008E5898">
        <w:rPr>
          <w:rFonts w:asciiTheme="minorHAnsi" w:hAnsiTheme="minorHAnsi" w:cstheme="minorHAnsi"/>
          <w:sz w:val="22"/>
          <w:szCs w:val="22"/>
          <w:lang w:val="es-ES"/>
        </w:rPr>
        <w:t xml:space="preserve">. El presente contrato podrá modificarse durante su vigencia hasta un máximo del veinte por ciento del precio inicial, en la forma y con el contenido siguiente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6.2. Condiciones</w:t>
      </w:r>
      <w:r w:rsidRPr="008E5898">
        <w:rPr>
          <w:rFonts w:asciiTheme="minorHAnsi" w:hAnsiTheme="minorHAnsi" w:cstheme="minorHAnsi"/>
          <w:sz w:val="22"/>
          <w:szCs w:val="22"/>
          <w:lang w:val="es-ES"/>
        </w:rPr>
        <w:t xml:space="preserve"> .La modificación  versará sobre los aspectos que se especifican  en el anexo VI, relativo a modificaciones del contrato previstas, donde se indican  de forma clara, precisa e inequívoca el contenido con detalle suficiente, su alcance, límites y naturaleza; las condiciones en que podrá hacerse uso de esta por referencia a circunstancias cuya concurrencia pueda verificarse de forma objetiva.</w:t>
      </w:r>
    </w:p>
    <w:p w:rsidR="00561BB3" w:rsidRPr="008E5898" w:rsidRDefault="009D3168" w:rsidP="009D3168">
      <w:pPr>
        <w:pStyle w:val="Blockquote"/>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b/>
      </w:r>
      <w:r w:rsidR="00561BB3" w:rsidRPr="008E5898">
        <w:rPr>
          <w:rFonts w:asciiTheme="minorHAnsi" w:hAnsiTheme="minorHAnsi" w:cstheme="minorHAnsi"/>
          <w:sz w:val="22"/>
          <w:szCs w:val="22"/>
          <w:lang w:val="es-ES"/>
        </w:rPr>
        <w:t>El procedimiento que habrá que seguir para realizar la modificación será el siguiente:</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Propuesta motivada del redactor del proyecto, o en su caso del director . </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Autorización del órgano de Contratación. </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Redacción del proyecto. Audiencia, en su caso, al redactor del proyecto y al contratista en el plazo mínimo de 3 días.</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Informe de Secretaría  (o Asesoría jurídica en municipios, título X Ley 7/85, de bases de régimen local )</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Fiscalización por Intervención. </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xistencia de crédito adecuado y suficiente.</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Aprobación por el órgano de Contratación.</w:t>
      </w:r>
    </w:p>
    <w:p w:rsidR="00561BB3" w:rsidRPr="008E5898" w:rsidRDefault="00561BB3" w:rsidP="00561BB3">
      <w:pPr>
        <w:pStyle w:val="Blockquote"/>
        <w:numPr>
          <w:ilvl w:val="0"/>
          <w:numId w:val="26"/>
        </w:numPr>
        <w:tabs>
          <w:tab w:val="left" w:pos="828"/>
        </w:tabs>
        <w:ind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Formalización en documento administrativo de la modificación.</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34.6.3. Imposibilidad de establecer nuevos precios unitarios no previsto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a modificación no podrá suponer el establecimiento de nuevos precios unitarios no previstos en el contrato salvo en los supuestos previstos en la cláusula 34.3.2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6.4. No alteración de la natur</w:t>
      </w:r>
      <w:r w:rsidR="008E5898" w:rsidRPr="008E5898">
        <w:rPr>
          <w:rFonts w:asciiTheme="minorHAnsi" w:hAnsiTheme="minorHAnsi" w:cstheme="minorHAnsi"/>
          <w:b/>
          <w:sz w:val="22"/>
          <w:szCs w:val="22"/>
          <w:lang w:val="es-ES"/>
        </w:rPr>
        <w:t>al</w:t>
      </w:r>
      <w:r w:rsidRPr="008E5898">
        <w:rPr>
          <w:rFonts w:asciiTheme="minorHAnsi" w:hAnsiTheme="minorHAnsi" w:cstheme="minorHAnsi"/>
          <w:b/>
          <w:sz w:val="22"/>
          <w:szCs w:val="22"/>
          <w:lang w:val="es-ES"/>
        </w:rPr>
        <w:t>eza global</w:t>
      </w:r>
      <w:r w:rsidRPr="008E5898">
        <w:rPr>
          <w:rFonts w:asciiTheme="minorHAnsi" w:hAnsiTheme="minorHAnsi" w:cstheme="minorHAnsi"/>
          <w:sz w:val="22"/>
          <w:szCs w:val="22"/>
          <w:lang w:val="es-ES"/>
        </w:rPr>
        <w:t xml:space="preserve"> </w:t>
      </w:r>
    </w:p>
    <w:p w:rsidR="00561BB3" w:rsidRPr="008E5898" w:rsidRDefault="00561BB3" w:rsidP="00561BB3">
      <w:pPr>
        <w:pStyle w:val="Blockquote"/>
        <w:tabs>
          <w:tab w:val="left" w:pos="828"/>
        </w:tabs>
        <w:ind w:left="851"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En ningún caso las modificaciones podrán alterar la naturaleza global del contrato inicial. En todo caso, se entenderá que se altera este s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561BB3" w:rsidRPr="008E5898" w:rsidRDefault="00561BB3" w:rsidP="00561BB3">
      <w:pPr>
        <w:pStyle w:val="Blockquote"/>
        <w:tabs>
          <w:tab w:val="left" w:pos="828"/>
        </w:tabs>
        <w:ind w:left="82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MODIFICACIONES NO PREVISTAS EN L</w:t>
      </w:r>
      <w:r w:rsidR="009D3168" w:rsidRPr="008E5898">
        <w:rPr>
          <w:rFonts w:asciiTheme="minorHAnsi" w:hAnsiTheme="minorHAnsi" w:cstheme="minorHAnsi"/>
          <w:b/>
          <w:sz w:val="22"/>
          <w:szCs w:val="22"/>
          <w:lang w:val="es-ES"/>
        </w:rPr>
        <w:t>A</w:t>
      </w:r>
      <w:r w:rsidRPr="008E5898">
        <w:rPr>
          <w:rFonts w:asciiTheme="minorHAnsi" w:hAnsiTheme="minorHAnsi" w:cstheme="minorHAnsi"/>
          <w:b/>
          <w:sz w:val="22"/>
          <w:szCs w:val="22"/>
          <w:lang w:val="es-ES"/>
        </w:rPr>
        <w:t xml:space="preserve"> DOCUMENTACIÓN QUE RIGE L</w:t>
      </w:r>
      <w:r w:rsidR="009D3168" w:rsidRPr="008E5898">
        <w:rPr>
          <w:rFonts w:asciiTheme="minorHAnsi" w:hAnsiTheme="minorHAnsi" w:cstheme="minorHAnsi"/>
          <w:b/>
          <w:sz w:val="22"/>
          <w:szCs w:val="22"/>
          <w:lang w:val="es-ES"/>
        </w:rPr>
        <w:t>A</w:t>
      </w:r>
      <w:r w:rsidRPr="008E5898">
        <w:rPr>
          <w:rFonts w:asciiTheme="minorHAnsi" w:hAnsiTheme="minorHAnsi" w:cstheme="minorHAnsi"/>
          <w:b/>
          <w:sz w:val="22"/>
          <w:szCs w:val="22"/>
          <w:lang w:val="es-ES"/>
        </w:rPr>
        <w:t xml:space="preserve"> LICITACIÓN</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Las modificaciones no previstas en el presente pliego, o que estando previstas, no se ajusten al establecido en el art. 205  LCSP solo podrán realizarse cuando la modificaciones en cuestión cumplan los siguientes requisitos:</w:t>
      </w:r>
    </w:p>
    <w:p w:rsidR="00561BB3" w:rsidRPr="008E5898" w:rsidRDefault="00561BB3" w:rsidP="00561BB3">
      <w:pPr>
        <w:pStyle w:val="Blockquote"/>
        <w:tabs>
          <w:tab w:val="left" w:pos="1418"/>
        </w:tabs>
        <w:ind w:left="141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 Los supuestos que eventualmente podrían justificar una modificación no prevista son los siguientes</w:t>
      </w:r>
    </w:p>
    <w:p w:rsidR="00561BB3" w:rsidRPr="008E5898" w:rsidRDefault="00561BB3" w:rsidP="00561BB3">
      <w:pPr>
        <w:pStyle w:val="Blockquote"/>
        <w:ind w:left="1843"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A ) Cuando sea necesario añadir obras, adicionales a los inicialmente contratados, siempre y cuando se den los dos requisitos siguientes</w:t>
      </w:r>
    </w:p>
    <w:p w:rsidR="00561BB3" w:rsidRPr="008E5898" w:rsidRDefault="00561BB3" w:rsidP="00561BB3">
      <w:pPr>
        <w:pStyle w:val="Blockquote"/>
        <w:tabs>
          <w:tab w:val="left" w:pos="2410"/>
        </w:tabs>
        <w:ind w:left="226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w:t>
      </w:r>
      <w:r w:rsidR="008E5898" w:rsidRPr="008E5898">
        <w:rPr>
          <w:rFonts w:asciiTheme="minorHAnsi" w:hAnsiTheme="minorHAnsi" w:cstheme="minorHAnsi"/>
          <w:b/>
          <w:sz w:val="22"/>
          <w:szCs w:val="22"/>
          <w:lang w:val="es-ES"/>
        </w:rPr>
        <w:t>1.</w:t>
      </w:r>
      <w:r w:rsidRPr="008E5898">
        <w:rPr>
          <w:rFonts w:asciiTheme="minorHAnsi" w:hAnsiTheme="minorHAnsi" w:cstheme="minorHAnsi"/>
          <w:b/>
          <w:sz w:val="22"/>
          <w:szCs w:val="22"/>
          <w:lang w:val="es-ES"/>
        </w:rPr>
        <w:t>A.1.º Que el cambio de contratista no fuera posible por razones de tipo económico o técnico</w:t>
      </w:r>
    </w:p>
    <w:p w:rsidR="00561BB3" w:rsidRPr="008E5898" w:rsidRDefault="00561BB3" w:rsidP="00561BB3">
      <w:pPr>
        <w:pStyle w:val="Blockquote"/>
        <w:ind w:left="226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Por ejemplo que se obligara al órgano de Contratación a adquirir obras, servicios o suministros con características técnicas diferentes a los </w:t>
      </w:r>
      <w:r w:rsidRPr="008E5898">
        <w:rPr>
          <w:rFonts w:asciiTheme="minorHAnsi" w:hAnsiTheme="minorHAnsi" w:cstheme="minorHAnsi"/>
          <w:sz w:val="22"/>
          <w:szCs w:val="22"/>
          <w:lang w:val="es-ES"/>
        </w:rPr>
        <w:lastRenderedPageBreak/>
        <w:t>inicialmente contratados, cuando estas diferencias den lugar a incompatibilidades o la dificultades técnicas de uso o de mantenimiento que resulten desproporcionadas; y, asimismo, que el cambio de contratista genere inconvenientes significativos o un aumento sustancial de costes para el órgano de Contratación. En ningún caso se considerará un inconveniente significativo la necesidad de celebrar una nueva licitación para permitir el cambio de contratista.</w:t>
      </w:r>
    </w:p>
    <w:p w:rsidR="00561BB3" w:rsidRPr="008E5898" w:rsidRDefault="008E5898" w:rsidP="00561BB3">
      <w:pPr>
        <w:pStyle w:val="Blockquote"/>
        <w:ind w:left="226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A</w:t>
      </w:r>
      <w:r w:rsidR="00561BB3" w:rsidRPr="008E5898">
        <w:rPr>
          <w:rFonts w:asciiTheme="minorHAnsi" w:hAnsiTheme="minorHAnsi" w:cstheme="minorHAnsi"/>
          <w:b/>
          <w:sz w:val="22"/>
          <w:szCs w:val="22"/>
          <w:lang w:val="es-ES"/>
        </w:rPr>
        <w:t>.2.º  Modificación cuantitativa</w:t>
      </w:r>
    </w:p>
    <w:p w:rsidR="00561BB3" w:rsidRPr="008E5898" w:rsidRDefault="00561BB3" w:rsidP="00561BB3">
      <w:pPr>
        <w:pStyle w:val="Blockquote"/>
        <w:ind w:left="226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Que la modificación del contrato implique una alteración en su cuantía que no exceda, aislada o conjuntamente con otras modificaciones acordadas conforme este artículo, del 50 por ciento de su precio inicial, IVA/IVA excluido. </w:t>
      </w:r>
    </w:p>
    <w:p w:rsidR="00561BB3" w:rsidRPr="008E5898" w:rsidRDefault="00561BB3" w:rsidP="00561BB3">
      <w:pPr>
        <w:pStyle w:val="Blockquote"/>
        <w:tabs>
          <w:tab w:val="left" w:pos="1843"/>
        </w:tabs>
        <w:ind w:left="1843"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 B) Cuando la necesidad de modificar un contrato vigente se derive de circunstancias sobrevenidas y que fueran imprevisibles en el momento en que había tenido lugar a licitación del contrato</w:t>
      </w:r>
    </w:p>
    <w:p w:rsidR="00561BB3" w:rsidRPr="008E5898" w:rsidRDefault="00561BB3" w:rsidP="00561BB3">
      <w:pPr>
        <w:pStyle w:val="Blockquote"/>
        <w:tabs>
          <w:tab w:val="left" w:pos="1843"/>
        </w:tabs>
        <w:ind w:left="1843"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Siempre y cuando se cumplan las tres condiciones siguientes: </w:t>
      </w:r>
    </w:p>
    <w:p w:rsidR="00561BB3" w:rsidRPr="008E5898" w:rsidRDefault="00561BB3" w:rsidP="00561BB3">
      <w:pPr>
        <w:pStyle w:val="Blockquote"/>
        <w:ind w:left="226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34.7.1. B.1º Que la necesidad de la modificación se derive de circunstancias que una administración  dilixente no pudiera prever. </w:t>
      </w:r>
    </w:p>
    <w:p w:rsidR="00561BB3" w:rsidRPr="008E5898" w:rsidRDefault="00561BB3" w:rsidP="00561BB3">
      <w:pPr>
        <w:pStyle w:val="Blockquote"/>
        <w:ind w:left="226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 B. 2.º Que la modificación no altere la naturaleza global del contrato.</w:t>
      </w:r>
    </w:p>
    <w:p w:rsidR="00561BB3" w:rsidRPr="008E5898" w:rsidRDefault="00561BB3" w:rsidP="00561BB3">
      <w:pPr>
        <w:pStyle w:val="Blockquote"/>
        <w:ind w:left="2268"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 xml:space="preserve">34.7.1. B. 3.º Que la modificación del contrato implique una alteración en su cuantía que no exceda, aislada o conjuntamente con otras modificaciones acordadas conforme este artículo, del 50 por ciento de su precio inicial, IVA excluido. </w:t>
      </w:r>
    </w:p>
    <w:p w:rsidR="00561BB3" w:rsidRPr="008E5898" w:rsidRDefault="00561BB3" w:rsidP="00561BB3">
      <w:pPr>
        <w:pStyle w:val="Blockquote"/>
        <w:ind w:left="851"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7.1. C) Cuando las modificaciones no sean sustanciales</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En este caso se tendrá que justificar especialmente su necesidad, indicando las razones por las que esas prestaciones no se incluyeron en el contrato inicial. Una modificación de un contrato se considerará sustancial cuando tenga como resultado un contrato de naturaleza materialmente diferente al celebrado en un principio. En cualquiera caso, una modificación se considerará sustancial cuando se cumpla una o varias de las condiciones siguientes: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7.1. C.1.º</w:t>
      </w:r>
      <w:r w:rsidRPr="008E5898">
        <w:rPr>
          <w:rFonts w:asciiTheme="minorHAnsi" w:hAnsiTheme="minorHAnsi" w:cstheme="minorHAnsi"/>
          <w:sz w:val="22"/>
          <w:szCs w:val="22"/>
          <w:lang w:val="es-ES"/>
        </w:rPr>
        <w:t xml:space="preserve"> Que la modificación introduzca condiciones que, de figurar en el procedimiento de contratación inicial, permitirían la selección de candidatos distintos de los 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7.1. C.2.º</w:t>
      </w:r>
      <w:r w:rsidRPr="008E5898">
        <w:rPr>
          <w:rFonts w:asciiTheme="minorHAnsi" w:hAnsiTheme="minorHAnsi" w:cstheme="minorHAnsi"/>
          <w:sz w:val="22"/>
          <w:szCs w:val="22"/>
          <w:lang w:val="es-ES"/>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7.1. C.3.º</w:t>
      </w:r>
      <w:r w:rsidRPr="008E5898">
        <w:rPr>
          <w:rFonts w:asciiTheme="minorHAnsi" w:hAnsiTheme="minorHAnsi" w:cstheme="minorHAnsi"/>
          <w:sz w:val="22"/>
          <w:szCs w:val="22"/>
          <w:lang w:val="es-ES"/>
        </w:rPr>
        <w:t xml:space="preserve"> Que la modificación amplíe de forma importante el ámbito del contrato. En todo caso se considerará que se da el supuesto previsto en el párrafo anterior cuando:</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lastRenderedPageBreak/>
        <w:t xml:space="preserve"> (i) El valor de la modificación suponga una alteración en la cuantía del contrato que exceda, aislada o conjuntamente, del 15 por ciento del precio inicial de este, </w:t>
      </w:r>
      <w:r w:rsidR="00316FBD" w:rsidRPr="008E5898">
        <w:rPr>
          <w:rFonts w:asciiTheme="minorHAnsi" w:hAnsiTheme="minorHAnsi" w:cstheme="minorHAnsi"/>
          <w:sz w:val="22"/>
          <w:szCs w:val="22"/>
          <w:lang w:val="es-ES"/>
        </w:rPr>
        <w:t>IVA</w:t>
      </w:r>
      <w:r w:rsidRPr="008E5898">
        <w:rPr>
          <w:rFonts w:asciiTheme="minorHAnsi" w:hAnsiTheme="minorHAnsi" w:cstheme="minorHAnsi"/>
          <w:sz w:val="22"/>
          <w:szCs w:val="22"/>
          <w:lang w:val="es-ES"/>
        </w:rPr>
        <w:t xml:space="preserve"> excluido, o bien  que supere el umbral señalado en el artículo 20 </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ii) Las obras, objeto de modificación estén dentro del ámbito de otro contrato, actual o futuro, siempre que se iniciara la tramitación del expediente de contratación.</w:t>
      </w:r>
    </w:p>
    <w:p w:rsidR="00561BB3" w:rsidRPr="008E5898" w:rsidRDefault="00561BB3" w:rsidP="00561BB3">
      <w:pPr>
        <w:pStyle w:val="Blockquote"/>
        <w:tabs>
          <w:tab w:val="left" w:pos="828"/>
        </w:tabs>
        <w:ind w:left="828"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7.2)</w:t>
      </w:r>
      <w:r w:rsidRPr="008E5898">
        <w:rPr>
          <w:rFonts w:asciiTheme="minorHAnsi" w:hAnsiTheme="minorHAnsi" w:cstheme="minorHAnsi"/>
          <w:sz w:val="22"/>
          <w:szCs w:val="22"/>
          <w:lang w:val="es-ES"/>
        </w:rPr>
        <w:t xml:space="preserve"> Que se limite a introducir las variaciones estrictamente indispensables para responder a la causa objetiva que la haga necesaria.</w:t>
      </w:r>
    </w:p>
    <w:p w:rsidR="00561BB3" w:rsidRPr="008E5898" w:rsidRDefault="00561BB3" w:rsidP="00561BB3">
      <w:pPr>
        <w:pStyle w:val="Blockquote"/>
        <w:tabs>
          <w:tab w:val="left" w:pos="142"/>
        </w:tabs>
        <w:ind w:left="142"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8. Obligatoriedad.</w:t>
      </w:r>
    </w:p>
    <w:p w:rsidR="00561BB3" w:rsidRPr="008E5898" w:rsidRDefault="00561BB3" w:rsidP="00561BB3">
      <w:pPr>
        <w:pStyle w:val="Blockquote"/>
        <w:tabs>
          <w:tab w:val="left" w:pos="142"/>
        </w:tabs>
        <w:ind w:left="142"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En los supuestos de modificación del contrato recogidas en el artículo 205, las modificaciones acordadas por el órgano de Contratación </w:t>
      </w:r>
      <w:r w:rsidR="00D457C2" w:rsidRPr="008E5898">
        <w:rPr>
          <w:rFonts w:asciiTheme="minorHAnsi" w:hAnsiTheme="minorHAnsi" w:cstheme="minorHAnsi"/>
          <w:sz w:val="22"/>
          <w:szCs w:val="22"/>
          <w:lang w:val="es-ES"/>
        </w:rPr>
        <w:t>serán obligatorias</w:t>
      </w:r>
      <w:r w:rsidRPr="008E5898">
        <w:rPr>
          <w:rFonts w:asciiTheme="minorHAnsi" w:hAnsiTheme="minorHAnsi" w:cstheme="minorHAnsi"/>
          <w:sz w:val="22"/>
          <w:szCs w:val="22"/>
          <w:lang w:val="es-ES"/>
        </w:rPr>
        <w:t xml:space="preserve"> para los contratistas cuando impliquen, aislada o conjuntamente, una alteración en su cuantía que no exceda del 20 por ciento del precio inicial del contrato, IVA excluido. ( ART 206).</w:t>
      </w:r>
    </w:p>
    <w:p w:rsidR="00561BB3" w:rsidRPr="008E5898" w:rsidRDefault="00561BB3" w:rsidP="00561BB3">
      <w:pPr>
        <w:pStyle w:val="Blockquote"/>
        <w:tabs>
          <w:tab w:val="left" w:pos="142"/>
        </w:tabs>
        <w:ind w:left="142"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Cuando de acuerdo con el dispuesto en el apartado anterior a modificación no resulte obligatoria para el contratista esta solo será acordada por el órgano de Contratación previa conformidad por escrito de este, resolviéndose el contrato en caso contrario, de conformidad con el establecido en la letra  g) del apartado 1 del artículo 211  LCSP.</w:t>
      </w:r>
    </w:p>
    <w:p w:rsidR="00561BB3" w:rsidRPr="008E5898" w:rsidRDefault="00561BB3" w:rsidP="00561BB3">
      <w:pPr>
        <w:pStyle w:val="Blockquote"/>
        <w:tabs>
          <w:tab w:val="left" w:pos="142"/>
        </w:tabs>
        <w:ind w:left="142"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9 REGLA ESPECIFICA EN ESTE CONTRATO DE OBRAS</w:t>
      </w:r>
    </w:p>
    <w:p w:rsidR="00561BB3" w:rsidRPr="008E5898" w:rsidRDefault="00561BB3" w:rsidP="00561BB3">
      <w:pPr>
        <w:pStyle w:val="Blockquote"/>
        <w:ind w:left="709"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9.1</w:t>
      </w:r>
      <w:r w:rsidRPr="008E5898">
        <w:rPr>
          <w:rFonts w:asciiTheme="minorHAnsi" w:hAnsiTheme="minorHAnsi" w:cstheme="minorHAnsi"/>
          <w:sz w:val="22"/>
          <w:szCs w:val="22"/>
          <w:lang w:val="es-ES"/>
        </w:rPr>
        <w:t xml:space="preserve"> En caso de que la modificación suponga supresión o reducción de unidades de obra, el contratista no tendrá derecho a reclamar ninguna indemnización. </w:t>
      </w:r>
    </w:p>
    <w:p w:rsidR="00561BB3" w:rsidRPr="008E5898" w:rsidRDefault="00561BB3" w:rsidP="00561BB3">
      <w:pPr>
        <w:pStyle w:val="Blockquote"/>
        <w:ind w:left="709"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34.9.2</w:t>
      </w:r>
      <w:r w:rsidRPr="008E5898">
        <w:rPr>
          <w:rFonts w:asciiTheme="minorHAnsi" w:hAnsiTheme="minorHAnsi" w:cstheme="minorHAnsi"/>
          <w:sz w:val="22"/>
          <w:szCs w:val="22"/>
          <w:lang w:val="es-ES"/>
        </w:rPr>
        <w:t xml:space="preserve"> Modificaciones que supongan la introducción de unidades de obra no previstas en el proyecto o cuyas características difieran de las fijadas en este, y no sea necesario realizar una nueva licitación. </w:t>
      </w:r>
    </w:p>
    <w:p w:rsidR="00561BB3" w:rsidRPr="008E5898" w:rsidRDefault="00561BB3" w:rsidP="00561BB3">
      <w:pPr>
        <w:pStyle w:val="Blockquote"/>
        <w:ind w:left="709"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Los precios aplicables la estas </w:t>
      </w:r>
      <w:r w:rsidR="00D457C2" w:rsidRPr="008E5898">
        <w:rPr>
          <w:rFonts w:asciiTheme="minorHAnsi" w:hAnsiTheme="minorHAnsi" w:cstheme="minorHAnsi"/>
          <w:sz w:val="22"/>
          <w:szCs w:val="22"/>
          <w:lang w:val="es-ES"/>
        </w:rPr>
        <w:t>serán</w:t>
      </w:r>
      <w:r w:rsidRPr="008E5898">
        <w:rPr>
          <w:rFonts w:asciiTheme="minorHAnsi" w:hAnsiTheme="minorHAnsi" w:cstheme="minorHAnsi"/>
          <w:sz w:val="22"/>
          <w:szCs w:val="22"/>
          <w:lang w:val="es-ES"/>
        </w:rPr>
        <w:t xml:space="preserve"> fijados por la administración, luego de la audiencia previa del contratista por el plazo mínimo de tres días hábiles. Cuando el contratista no acepte los precios fijados, el órgano de Contratación podrá contratarlas con otro empresario nos mismos precios que fijara, ejecutarlas directamente u optar por la resolución del contrato conforme el artículo 211 de esta ley.</w:t>
      </w:r>
    </w:p>
    <w:p w:rsidR="00561BB3" w:rsidRPr="008E5898" w:rsidRDefault="00561BB3" w:rsidP="00561BB3">
      <w:pPr>
        <w:pStyle w:val="Blockquote"/>
        <w:ind w:left="709" w:right="-397"/>
        <w:jc w:val="both"/>
        <w:rPr>
          <w:rFonts w:asciiTheme="minorHAnsi" w:hAnsiTheme="minorHAnsi" w:cstheme="minorHAnsi"/>
          <w:sz w:val="22"/>
          <w:szCs w:val="22"/>
          <w:lang w:val="es-ES"/>
        </w:rPr>
      </w:pPr>
      <w:r w:rsidRPr="008E5898">
        <w:rPr>
          <w:rFonts w:asciiTheme="minorHAnsi" w:hAnsiTheme="minorHAnsi" w:cstheme="minorHAnsi"/>
          <w:b/>
          <w:sz w:val="22"/>
          <w:szCs w:val="22"/>
          <w:lang w:val="es-ES"/>
        </w:rPr>
        <w:t xml:space="preserve"> 34.9.3.</w:t>
      </w:r>
      <w:r w:rsidRPr="008E5898">
        <w:rPr>
          <w:rFonts w:asciiTheme="minorHAnsi" w:hAnsiTheme="minorHAnsi" w:cstheme="minorHAnsi"/>
          <w:sz w:val="22"/>
          <w:szCs w:val="22"/>
          <w:lang w:val="es-ES"/>
        </w:rPr>
        <w:t xml:space="preserve"> Modificación que contemple unidades de obra que tengan quien quedar posterior y definitivamente ocultas</w:t>
      </w:r>
    </w:p>
    <w:p w:rsidR="00561BB3" w:rsidRPr="008E5898" w:rsidRDefault="00561BB3" w:rsidP="00561BB3">
      <w:pPr>
        <w:pStyle w:val="Blockquote"/>
        <w:ind w:left="709" w:right="-397"/>
        <w:jc w:val="both"/>
        <w:rPr>
          <w:rFonts w:asciiTheme="minorHAnsi" w:hAnsiTheme="minorHAnsi" w:cstheme="minorHAnsi"/>
          <w:sz w:val="22"/>
          <w:szCs w:val="22"/>
          <w:lang w:val="es-ES"/>
        </w:rPr>
      </w:pPr>
      <w:r w:rsidRPr="008E5898">
        <w:rPr>
          <w:rFonts w:asciiTheme="minorHAnsi" w:hAnsiTheme="minorHAnsi" w:cstheme="minorHAnsi"/>
          <w:sz w:val="22"/>
          <w:szCs w:val="22"/>
          <w:lang w:val="es-ES"/>
        </w:rPr>
        <w:t xml:space="preserve"> Antes de efectuar su medición parcial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561BB3" w:rsidRPr="008E5898" w:rsidRDefault="00561BB3" w:rsidP="00561BB3">
      <w:pPr>
        <w:pStyle w:val="Blockquote"/>
        <w:ind w:right="-397"/>
        <w:jc w:val="both"/>
        <w:rPr>
          <w:rFonts w:asciiTheme="minorHAnsi" w:hAnsiTheme="minorHAnsi" w:cstheme="minorHAnsi"/>
          <w:b/>
          <w:sz w:val="22"/>
          <w:szCs w:val="22"/>
          <w:lang w:val="es-ES"/>
        </w:rPr>
      </w:pPr>
      <w:r w:rsidRPr="008E5898">
        <w:rPr>
          <w:rFonts w:asciiTheme="minorHAnsi" w:hAnsiTheme="minorHAnsi" w:cstheme="minorHAnsi"/>
          <w:b/>
          <w:sz w:val="22"/>
          <w:szCs w:val="22"/>
          <w:lang w:val="es-ES"/>
        </w:rPr>
        <w:t>34.10. Tramitación</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Cuando el director facultativo de la obra considere necesaria una modificación del proyecto y se cumplan los requisitos que a tal efecto regula esta ley, solicitará del órgano de Contratación autorización para iniciar el correspondiente expediente, que se tramitará de acuerdo con las condiciones de la cláusula 34.6.2.</w:t>
      </w:r>
    </w:p>
    <w:p w:rsidR="00561BB3" w:rsidRPr="008E5898" w:rsidRDefault="00561BB3" w:rsidP="00561BB3">
      <w:pPr>
        <w:pStyle w:val="Blockquote"/>
        <w:ind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34.11. Tramitación de una modificación que exija la suspensión temporal total de la ejecución de las obras y eso ocasione graves perjuicios para lo interese público.</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 El órgano de Contratación  podrá acordar que continúen provisionalmente estas tal y como esté previsto en la propuesta técnica que elabore la dirección facultativa, siempre que</w:t>
      </w:r>
    </w:p>
    <w:p w:rsidR="00561BB3" w:rsidRPr="008E5898" w:rsidRDefault="00561BB3" w:rsidP="00561BB3">
      <w:pPr>
        <w:pStyle w:val="Blockquote"/>
        <w:numPr>
          <w:ilvl w:val="0"/>
          <w:numId w:val="27"/>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l importe máximo previsto no supere el 20 por ciento del precio inicial del contrato, </w:t>
      </w:r>
      <w:r w:rsidR="00316FBD" w:rsidRPr="008E5898">
        <w:rPr>
          <w:rFonts w:asciiTheme="minorHAnsi" w:hAnsiTheme="minorHAnsi" w:cstheme="minorHAnsi"/>
          <w:iCs/>
          <w:sz w:val="22"/>
          <w:szCs w:val="22"/>
          <w:lang w:val="es-ES"/>
        </w:rPr>
        <w:t>IVA</w:t>
      </w:r>
      <w:r w:rsidRPr="008E5898">
        <w:rPr>
          <w:rFonts w:asciiTheme="minorHAnsi" w:hAnsiTheme="minorHAnsi" w:cstheme="minorHAnsi"/>
          <w:iCs/>
          <w:sz w:val="22"/>
          <w:szCs w:val="22"/>
          <w:lang w:val="es-ES"/>
        </w:rPr>
        <w:t xml:space="preserve"> excluido.</w:t>
      </w:r>
    </w:p>
    <w:p w:rsidR="00561BB3" w:rsidRPr="008E5898" w:rsidRDefault="00561BB3" w:rsidP="00561BB3">
      <w:pPr>
        <w:pStyle w:val="Blockquote"/>
        <w:numPr>
          <w:ilvl w:val="0"/>
          <w:numId w:val="27"/>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Y exista crédito adecuado y suficiente para su financiación. </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lastRenderedPageBreak/>
        <w:t xml:space="preserve">El expediente de continuación provisional a tramitar al efecto exigirá exclusivamente la incorporación de las siguientes actuaciones: </w:t>
      </w:r>
    </w:p>
    <w:p w:rsidR="00561BB3" w:rsidRPr="008E5898" w:rsidRDefault="00561BB3" w:rsidP="00561BB3">
      <w:pPr>
        <w:pStyle w:val="Blockquote"/>
        <w:numPr>
          <w:ilvl w:val="0"/>
          <w:numId w:val="28"/>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Propuesta técnica motivada efectuada por el director facultativo de la obra, donde figure el importe aproximado de la modificación, la descripción básica de las obras que se van a realizar y la justificación de que la modificación está en uno de los supuestos establecidos en el apartado 2 del artículo 203.</w:t>
      </w:r>
    </w:p>
    <w:p w:rsidR="00561BB3" w:rsidRPr="008E5898" w:rsidRDefault="00561BB3" w:rsidP="00561BB3">
      <w:pPr>
        <w:pStyle w:val="Blockquote"/>
        <w:numPr>
          <w:ilvl w:val="0"/>
          <w:numId w:val="28"/>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Audiencia del contratista. </w:t>
      </w:r>
    </w:p>
    <w:p w:rsidR="00561BB3" w:rsidRPr="008E5898" w:rsidRDefault="00561BB3" w:rsidP="00561BB3">
      <w:pPr>
        <w:pStyle w:val="Blockquote"/>
        <w:numPr>
          <w:ilvl w:val="0"/>
          <w:numId w:val="28"/>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Conformidad del órgano de Contratación.</w:t>
      </w:r>
    </w:p>
    <w:p w:rsidR="00561BB3" w:rsidRPr="008E5898" w:rsidRDefault="00561BB3" w:rsidP="00561BB3">
      <w:pPr>
        <w:pStyle w:val="Blockquote"/>
        <w:numPr>
          <w:ilvl w:val="0"/>
          <w:numId w:val="28"/>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Certificado de existencia de crédito.</w:t>
      </w:r>
    </w:p>
    <w:p w:rsidR="00561BB3" w:rsidRPr="008E5898" w:rsidRDefault="00561BB3" w:rsidP="00561BB3">
      <w:pPr>
        <w:pStyle w:val="Blockquote"/>
        <w:numPr>
          <w:ilvl w:val="0"/>
          <w:numId w:val="28"/>
        </w:numPr>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Informe de la Oficina de Supervisión de Proyectos, en caso de que en la propuesta técnica motivada se introdujeran precios nuevos. El informe deberá motivar la adecuación de los nuevos precios a los precios generales del </w:t>
      </w:r>
      <w:r w:rsidR="00151F3D" w:rsidRPr="008E5898">
        <w:rPr>
          <w:rFonts w:asciiTheme="minorHAnsi" w:hAnsiTheme="minorHAnsi" w:cstheme="minorHAnsi"/>
          <w:iCs/>
          <w:sz w:val="22"/>
          <w:szCs w:val="22"/>
          <w:lang w:val="es-ES"/>
        </w:rPr>
        <w:t>mercado</w:t>
      </w:r>
      <w:r w:rsidRPr="008E5898">
        <w:rPr>
          <w:rFonts w:asciiTheme="minorHAnsi" w:hAnsiTheme="minorHAnsi" w:cstheme="minorHAnsi"/>
          <w:iCs/>
          <w:sz w:val="22"/>
          <w:szCs w:val="22"/>
          <w:lang w:val="es-ES"/>
        </w:rPr>
        <w:t>, de conformidad con el establecido en el apartado 3 del artículo 102.</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n el plazo de seis meses contados desde lo acuerdo de autorización provisional deberá estar aprobado técnicamente el proyecto, y en el de ocho meses el expediente de la modificación del contrato. </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Dentro del citado plazo de ocho meses se ejecutarán preferentemente, de las unidades de obra previstas, aquellas partes que no tengan que quedar posterior y definitivamente ocultas. Las obras ejecutadas dentro del plazo de ocho meses, </w:t>
      </w:r>
      <w:r w:rsidR="00D457C2" w:rsidRPr="008E5898">
        <w:rPr>
          <w:rFonts w:asciiTheme="minorHAnsi" w:hAnsiTheme="minorHAnsi" w:cstheme="minorHAnsi"/>
          <w:iCs/>
          <w:sz w:val="22"/>
          <w:szCs w:val="22"/>
          <w:lang w:val="es-ES"/>
        </w:rPr>
        <w:t>serán</w:t>
      </w:r>
      <w:r w:rsidRPr="008E5898">
        <w:rPr>
          <w:rFonts w:asciiTheme="minorHAnsi" w:hAnsiTheme="minorHAnsi" w:cstheme="minorHAnsi"/>
          <w:iCs/>
          <w:sz w:val="22"/>
          <w:szCs w:val="22"/>
          <w:lang w:val="es-ES"/>
        </w:rPr>
        <w:t xml:space="preserve"> objeto de certificación y abono en los términos previstos en la presente ley con la siguiente singularidad:</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b/>
          <w:iCs/>
          <w:sz w:val="22"/>
          <w:szCs w:val="22"/>
          <w:lang w:val="es-ES"/>
        </w:rPr>
        <w:t>34.12.</w:t>
      </w:r>
      <w:r w:rsidRPr="008E5898">
        <w:rPr>
          <w:rFonts w:asciiTheme="minorHAnsi" w:hAnsiTheme="minorHAnsi" w:cstheme="minorHAnsi"/>
          <w:iCs/>
          <w:sz w:val="22"/>
          <w:szCs w:val="22"/>
          <w:lang w:val="es-ES"/>
        </w:rPr>
        <w:t xml:space="preserve"> Cuando la modificación no resulte obligatoria para el contratista, esta solo será acordada por el órgano de Contratación previa conformidad por escrito de él, resolviéndose el contrato, en caso contrario, de conformidad con el establecido en la letra  g) del apartado 1 del artículo 211.</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b/>
          <w:iCs/>
          <w:sz w:val="22"/>
          <w:szCs w:val="22"/>
          <w:lang w:val="es-ES"/>
        </w:rPr>
        <w:t>34.13 Reajuste de garantía</w:t>
      </w:r>
      <w:r w:rsidRPr="008E5898">
        <w:rPr>
          <w:rFonts w:asciiTheme="minorHAnsi" w:hAnsiTheme="minorHAnsi" w:cstheme="minorHAnsi"/>
          <w:iCs/>
          <w:sz w:val="22"/>
          <w:szCs w:val="22"/>
          <w:lang w:val="es-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n las obras contratadas por los ayuntamientos e incluidas en planes provinciales se estará, además, al dispuesto en las normas reguladoras del plan o instrucciones redactadas por la Diputación. </w:t>
      </w:r>
    </w:p>
    <w:p w:rsidR="00561BB3" w:rsidRPr="008E5898" w:rsidRDefault="00561BB3" w:rsidP="00561BB3">
      <w:pPr>
        <w:pStyle w:val="Blockquote"/>
        <w:ind w:right="-397"/>
        <w:jc w:val="both"/>
        <w:rPr>
          <w:rFonts w:asciiTheme="minorHAnsi" w:hAnsiTheme="minorHAnsi" w:cstheme="minorHAnsi"/>
          <w:b/>
          <w:iCs/>
          <w:sz w:val="22"/>
          <w:szCs w:val="22"/>
          <w:u w:val="single"/>
          <w:lang w:val="es-ES"/>
        </w:rPr>
      </w:pPr>
      <w:r w:rsidRPr="008E5898">
        <w:rPr>
          <w:rFonts w:asciiTheme="minorHAnsi" w:hAnsiTheme="minorHAnsi" w:cstheme="minorHAnsi"/>
          <w:iCs/>
          <w:sz w:val="22"/>
          <w:szCs w:val="22"/>
          <w:lang w:val="es-ES"/>
        </w:rPr>
        <w:t xml:space="preserve"> </w:t>
      </w:r>
    </w:p>
    <w:p w:rsidR="00561BB3" w:rsidRPr="008E5898" w:rsidRDefault="00561BB3" w:rsidP="00561BB3">
      <w:pPr>
        <w:pStyle w:val="Blockquote"/>
        <w:ind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35) CESIÓN DE CONTRATO Y SUBCONTRATO DE OBRAS</w:t>
      </w:r>
    </w:p>
    <w:p w:rsidR="00561BB3" w:rsidRPr="008E5898" w:rsidRDefault="00561BB3" w:rsidP="00561BB3">
      <w:pPr>
        <w:pStyle w:val="Blockquote"/>
        <w:ind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35.1. Cesión de contrato</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561BB3" w:rsidRPr="008E5898" w:rsidRDefault="00561BB3" w:rsidP="00561BB3">
      <w:pPr>
        <w:pStyle w:val="Blockquote"/>
        <w:ind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 xml:space="preserve">35.2. Subcontratación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35.2.1 En todo caso, el contratista deberá comunicar por escrito, tras la adjudicación del contrato y, como muy tarde, cuando inicie la ejecución de este, al órgano de Contratación a intención de celebrar los  subcontratos, señalando:</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1.- la parte de la prestación que se pretende subcontratar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lastRenderedPageBreak/>
        <w:t xml:space="preserve">2.- la identidad, datos de contacto y representante o representantes legales del subcontratista,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3.- justificará suficientemente la aptitud de este para ejecutarla por referencia a los elementos técnicos y humanos de que dispone y a su experiencia, y acreditando que este no está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eng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e esta es necesaria para atender a una situación de emergencia o que exija la adopción de medidas urgentes y así se justifica suficientemente.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Los licitadores tendrán el deber de comunicar los  subcontratos que no se ajusten al indicado en la oferta, por celebrarse con empresarios distintos de los indicados  nominativamente en ella o por referirse la partes de la prestación diferentes a las señaladas en ella, y no podrán celebrarse hasta que transcurran veinte días desde que se cursó la notificación y allegadas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561BB3" w:rsidRPr="008E5898" w:rsidRDefault="00561BB3" w:rsidP="00561BB3">
      <w:pPr>
        <w:pStyle w:val="Blockquote"/>
        <w:ind w:right="-397"/>
        <w:jc w:val="both"/>
        <w:rPr>
          <w:rFonts w:asciiTheme="minorHAnsi" w:hAnsiTheme="minorHAnsi" w:cstheme="minorHAnsi"/>
          <w:iCs/>
          <w:sz w:val="22"/>
          <w:szCs w:val="22"/>
          <w:lang w:val="es-ES"/>
        </w:rPr>
      </w:pP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35.2.2. Efectos del incumplimiento en materia de subcontratación</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A infracción de las condiciones establecidas en el apartado anterior para proceder a la subcontratación, así como la falta de acreditación de la aptitud del subcontratista o de las circunstancias determinantes de la situación de emergencia o de las que hacen urgente a subcontratación, tendrá, entre otras las dispuestas en esta ley, y en función de la repercusión en la ejecución del contrato, alguna de las siguientes consecuencias, cuando así se prevea en los pliegos: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la) La imposición al contratista de una penalidade de hasta un 50 por 100 del importe del subcontrato. </w:t>
      </w:r>
    </w:p>
    <w:p w:rsidR="00561BB3" w:rsidRPr="008E5898" w:rsidRDefault="00561BB3" w:rsidP="00561BB3">
      <w:pPr>
        <w:pStyle w:val="Blockquote"/>
        <w:ind w:left="709"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b) La resolución del contrato, siempre y cuando se cumplan los requisitos establecidos en el segundo párrafo de la letra  f) del apartado 1 del artículo 211.</w:t>
      </w:r>
    </w:p>
    <w:p w:rsidR="00561BB3" w:rsidRPr="008E5898" w:rsidRDefault="00561BB3" w:rsidP="00561BB3">
      <w:pPr>
        <w:pStyle w:val="Blockquote"/>
        <w:ind w:right="-397"/>
        <w:jc w:val="both"/>
        <w:rPr>
          <w:rFonts w:asciiTheme="minorHAnsi" w:hAnsiTheme="minorHAnsi" w:cstheme="minorHAnsi"/>
          <w:iCs/>
          <w:sz w:val="22"/>
          <w:szCs w:val="22"/>
          <w:lang w:val="es-ES"/>
        </w:rPr>
      </w:pPr>
    </w:p>
    <w:p w:rsidR="00561BB3" w:rsidRPr="008E5898" w:rsidRDefault="00561BB3" w:rsidP="00561BB3">
      <w:pPr>
        <w:pStyle w:val="Blockquote"/>
        <w:ind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35.2.3. Deberes</w:t>
      </w:r>
    </w:p>
    <w:p w:rsidR="00561BB3" w:rsidRPr="008E5898" w:rsidRDefault="00561BB3" w:rsidP="00561BB3">
      <w:pPr>
        <w:pStyle w:val="Blockquote"/>
        <w:ind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os deberes en materia 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n ningún caso podrá concertar el contratista a ejecución parcial del contrato con personas inhabilitadas para contratar de acuerdo con el ordenamiento jurídico o comprendidas en alguno de los supuestos del artículo 71.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lastRenderedPageBreak/>
        <w:t>El contratista deberá informar a los representantes de los trabajadores de la subcontratación, de acuerdo con la legislación laboral.</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Los  subcontratos y los contratos de suministro a que se refieren los artículos 215 a 217 tendrán, en todo caso, naturaleza privada.</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Sin perjuicio del establecido en la disposición adicional quincuagésima primera de la  LCSP los subcontratistas no tendrán acción directa frente a la administración contratante por los deberes contraídos con ellos por el contratista a consecuencia de la ejecución del contrato principal y de los  subcontratos.</w:t>
      </w:r>
    </w:p>
    <w:p w:rsidR="00561BB3" w:rsidRPr="008E5898" w:rsidRDefault="00561BB3" w:rsidP="00561BB3">
      <w:pPr>
        <w:pStyle w:val="Blockquote"/>
        <w:ind w:left="0" w:right="-397"/>
        <w:jc w:val="both"/>
        <w:rPr>
          <w:rFonts w:asciiTheme="minorHAnsi" w:hAnsiTheme="minorHAnsi" w:cstheme="minorHAnsi"/>
          <w:b/>
          <w:sz w:val="22"/>
          <w:szCs w:val="22"/>
          <w:lang w:val="es-ES"/>
        </w:rPr>
      </w:pPr>
      <w:r w:rsidRPr="008E5898">
        <w:rPr>
          <w:rFonts w:asciiTheme="minorHAnsi" w:hAnsiTheme="minorHAnsi" w:cstheme="minorHAnsi"/>
          <w:iCs/>
          <w:sz w:val="22"/>
          <w:szCs w:val="22"/>
          <w:lang w:val="es-ES"/>
        </w:rPr>
        <w:t>Asimismo el contratista y subcontratistas deberán observar los requisitos y condiciones establecidas en la Ley 32/2006 de 18 de octubre , reguladora de la subcontratación en el sector de la construcción y Real decreto 1109/2007 de 24 de agosto  por lo que se desarrolla la Ley 32/2006, de 18 de octubre , reguladora de la subcontratación en el sector de la construcción.</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35.3. Deber de cumplimiento de los plazos de pago a subcontratista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El contratista está obligado a abonar el precio pactado a los subcontratistas o suministradores, dentro de los plazos y conforme las condiciones establecidas en el art. 216.  LCSP.</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 xml:space="preserve">35.4. Comprobación de los </w:t>
      </w:r>
      <w:r w:rsidR="00D457C2" w:rsidRPr="008E5898">
        <w:rPr>
          <w:rFonts w:asciiTheme="minorHAnsi" w:hAnsiTheme="minorHAnsi" w:cstheme="minorHAnsi"/>
          <w:b/>
          <w:iCs/>
          <w:sz w:val="22"/>
          <w:szCs w:val="22"/>
          <w:lang w:val="es-ES"/>
        </w:rPr>
        <w:t>pagos</w:t>
      </w:r>
      <w:r w:rsidRPr="008E5898">
        <w:rPr>
          <w:rFonts w:asciiTheme="minorHAnsi" w:hAnsiTheme="minorHAnsi" w:cstheme="minorHAnsi"/>
          <w:b/>
          <w:iCs/>
          <w:sz w:val="22"/>
          <w:szCs w:val="22"/>
          <w:lang w:val="es-ES"/>
        </w:rPr>
        <w:t xml:space="preserve"> a los subcontratistas o suministradore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La administración contratante, a través de la Dirección de la obra u otros técnicos designados por el órgano de Contratación, podrá comprobar el estricto cumplimiento de los </w:t>
      </w:r>
      <w:r w:rsidR="00D457C2" w:rsidRPr="008E5898">
        <w:rPr>
          <w:rFonts w:asciiTheme="minorHAnsi" w:hAnsiTheme="minorHAnsi" w:cstheme="minorHAnsi"/>
          <w:iCs/>
          <w:sz w:val="22"/>
          <w:szCs w:val="22"/>
          <w:lang w:val="es-ES"/>
        </w:rPr>
        <w:t>pagos</w:t>
      </w:r>
      <w:r w:rsidRPr="008E5898">
        <w:rPr>
          <w:rFonts w:asciiTheme="minorHAnsi" w:hAnsiTheme="minorHAnsi" w:cstheme="minorHAnsi"/>
          <w:iCs/>
          <w:sz w:val="22"/>
          <w:szCs w:val="22"/>
          <w:lang w:val="es-ES"/>
        </w:rPr>
        <w:t xml:space="preserve"> que los contratistas adjudicatarios del contrato han de hacer a todos los subcontratistas o suministradores que participen en ello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pagados a aquellos una vez terminada la prestación dentro de los plazos de pago legalmente establecidos en el artículo 216  LCSP y en la Ley 3/2004, de 29 de diciembre , en el que le sea de aplicación. Estos deber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En el presente pliego se aplicarán las penalidades previstas en la cláusula 33 párrafo tercero incrementadas en un 100% (1,20 euros por cada 1.000 euros del precio del contrato)</w:t>
      </w:r>
    </w:p>
    <w:p w:rsidR="00561BB3" w:rsidRPr="008E5898" w:rsidRDefault="00561BB3" w:rsidP="00561BB3">
      <w:pPr>
        <w:pStyle w:val="Blockquote"/>
        <w:ind w:left="0"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35.5. Ejecución directa por el contratista principal de tareas críticas, que no podrán ser objeto de subcontratación.</w:t>
      </w:r>
    </w:p>
    <w:p w:rsidR="00561BB3" w:rsidRPr="008E5898" w:rsidRDefault="008E5898"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De conformidad con lo dispue</w:t>
      </w:r>
      <w:r w:rsidR="00561BB3" w:rsidRPr="008E5898">
        <w:rPr>
          <w:rFonts w:asciiTheme="minorHAnsi" w:hAnsiTheme="minorHAnsi" w:cstheme="minorHAnsi"/>
          <w:iCs/>
          <w:sz w:val="22"/>
          <w:szCs w:val="22"/>
          <w:lang w:val="es-ES"/>
        </w:rPr>
        <w:t>sto en el art. 215.2, y) en el anexo VIII del presente pliego se determinan las tareas críticas que no pueden ser objeto de subcontratación y que deberán ser ejecutadas directamente por el contratista principal.</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36) RECEPCIÓN DE L</w:t>
      </w:r>
      <w:r w:rsidR="00663EA6" w:rsidRPr="008E5898">
        <w:rPr>
          <w:rFonts w:asciiTheme="minorHAnsi" w:hAnsiTheme="minorHAnsi" w:cstheme="minorHAnsi"/>
          <w:b/>
          <w:iCs/>
          <w:sz w:val="22"/>
          <w:szCs w:val="22"/>
          <w:u w:val="single"/>
          <w:lang w:val="es-ES"/>
        </w:rPr>
        <w:t>AS</w:t>
      </w:r>
      <w:r w:rsidRPr="008E5898">
        <w:rPr>
          <w:rFonts w:asciiTheme="minorHAnsi" w:hAnsiTheme="minorHAnsi" w:cstheme="minorHAnsi"/>
          <w:b/>
          <w:iCs/>
          <w:sz w:val="22"/>
          <w:szCs w:val="22"/>
          <w:u w:val="single"/>
          <w:lang w:val="es-ES"/>
        </w:rPr>
        <w:t xml:space="preserve"> OBRAS Y CERTIFICACIÓN FINAL</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l contratista comunicará por escrito al facultativo director de la obra a fecha prevista para su terminación, con una antelación mínima de 45 días hábiles.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La recepción de las obras se realizará como máximo dentro del mes siguiente a la terminación de las obra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El contratista deberá entregar en este acto de recepción el soporte electrónico en el que se recojan las fotografías y/o reportaje en vídeo de la ejecución de la obra  a que se refiere la cláusula 19.3.</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lastRenderedPageBreak/>
        <w:t xml:space="preserve">El contratista tiene obligación de asistir a la recepción de la obra. Si por causas que le sean imputables no cumple esta obligación el representante de la administración le remitirá un ejemplar para que en el plazo de diez días formule los alegatos que considere oportunas, sobre las que resolverá el órgano de Contratación.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Del resultado de la recepción se redactará un acta que suscribirán todos los asistentes, retirando un ejemplar original cada uno de ellos.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Cuando las obras no estén en estado de ser recibidas se hará constar así en el acta y su director señalará los defectos observados y detallará las instrucciones precisas fijando un plazo para remediar aquellos. Se transcurrido este plazo el contratista no lo efectuó, podrá concedérsele otro nuevo plazo improrrogable o declarar resuelto el contrato.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Dentro del plazo de 3 meses contados a partir de la recepción, el órgano de Contratación deberá aprobar la certificación final de las obras ejecutadas, que será abonada al contratista a cuenta de la liquidación del contrato en el plazo establecido en la ley  En cuanto al plazo de los intereses de mora se estará al establecido en la cláusula 30.2 de este </w:t>
      </w:r>
      <w:r w:rsidR="00D457C2" w:rsidRPr="008E5898">
        <w:rPr>
          <w:rFonts w:asciiTheme="minorHAnsi" w:hAnsiTheme="minorHAnsi" w:cstheme="minorHAnsi"/>
          <w:iCs/>
          <w:sz w:val="22"/>
          <w:szCs w:val="22"/>
          <w:lang w:val="es-ES"/>
        </w:rPr>
        <w:t>pliego</w:t>
      </w:r>
      <w:r w:rsidRPr="008E5898">
        <w:rPr>
          <w:rFonts w:asciiTheme="minorHAnsi" w:hAnsiTheme="minorHAnsi" w:cstheme="minorHAnsi"/>
          <w:iCs/>
          <w:sz w:val="22"/>
          <w:szCs w:val="22"/>
          <w:lang w:val="es-ES"/>
        </w:rPr>
        <w:t>.</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Obras contratadas por los Ayuntamientos: Cualquier saldo de liquidación que resulte a favor del contratista, deberá ser financiado íntegramente por el ayuntamiento contratante. </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37) PLAZO DE GARANTÍA</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El plazo de garantía tendrá una duración de un año contados desde la recepción de las obra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Si las obras se deterioran por incumplimiento de este deber, los trabajos necesarios para su reparación los ejecutará la administración contratante, por cuenta del contratista. </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38)  LIQUIDACIÓN Y DEVOLUCIÓN DE La GARANTÍA DEFINITIVA</w:t>
      </w:r>
    </w:p>
    <w:p w:rsidR="00561BB3" w:rsidRPr="008E5898" w:rsidRDefault="00561BB3" w:rsidP="00561BB3">
      <w:pPr>
        <w:pStyle w:val="Blockquote"/>
        <w:ind w:left="0"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 xml:space="preserve">A) Obras contratadas por la Diputación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por vicios ocultos), devolviéndose o cancelándose la garantía y liquidándose,  en su caso, los deberes pendientes que deberá efectuarse en el plazo de sesenta día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 En caso de que el informe no fuera favorable y los defectos observados se deban a deficiencias en la ejecución de la obra y no al uso del construido, durante el plazo de garantía el director facultativo dictará las oportunas instrucciones al contratista para la debida reparación del construido, concediéndole un plazo para eso durante lo cual continuará encargado de la conservación de las obras, sin derecho a percibir ninguna cantidad  por ampliación del plazo de garantía.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No obstante en caso de que el contratista no haga las reparaciones indicadas el órgano de Contratación podrá ordenar su ejecución a otra empresa, corriendo por cuenta del contratista adjudicatario de la obra el pago de los citados gastos, bien con cargo a la garantía se fuere suficiente, y si el importe de la reparación excediera del importe de la garantía se exigirá el abono de estos gastos por la vía de apremio.</w:t>
      </w:r>
    </w:p>
    <w:p w:rsidR="00561BB3" w:rsidRPr="008E5898" w:rsidRDefault="00561BB3" w:rsidP="00561BB3">
      <w:pPr>
        <w:pStyle w:val="Blockquote"/>
        <w:ind w:left="0" w:right="-397"/>
        <w:jc w:val="both"/>
        <w:rPr>
          <w:rFonts w:asciiTheme="minorHAnsi" w:hAnsiTheme="minorHAnsi" w:cstheme="minorHAnsi"/>
          <w:b/>
          <w:iCs/>
          <w:sz w:val="22"/>
          <w:szCs w:val="22"/>
          <w:lang w:val="es-ES"/>
        </w:rPr>
      </w:pPr>
      <w:r w:rsidRPr="008E5898">
        <w:rPr>
          <w:rFonts w:asciiTheme="minorHAnsi" w:hAnsiTheme="minorHAnsi" w:cstheme="minorHAnsi"/>
          <w:b/>
          <w:iCs/>
          <w:sz w:val="22"/>
          <w:szCs w:val="22"/>
          <w:lang w:val="es-ES"/>
        </w:rPr>
        <w:t>B) Obras contratadas por los Ayuntamientos</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ab/>
        <w:t xml:space="preserve"> B.1) Será de aplicación el establecido en el apartado La de la presente cláusula.</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lastRenderedPageBreak/>
        <w:tab/>
        <w:t xml:space="preserve"> B.2) Además, cualquier saldo de liquidación que resulte a favor del contratista deberá ser financiado íntegramente por el Ayuntamiento contratante. </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39) CAUSAS DE RESOLUCIÓN</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Serán las establecidas en los artículos 211  LCSP, con los efectos dispuestos en el artículo 212,213 y 246. LCSP. </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Serán asimismo causas  de resolución específicas del presente contrato el incumplimiento de las condiciones especiales de ejecución establecidas en las cláusulas 12, 18, 23, 27 y 35 del presente pliego.</w:t>
      </w:r>
    </w:p>
    <w:p w:rsidR="00561BB3" w:rsidRPr="008E5898" w:rsidRDefault="00561BB3" w:rsidP="00561BB3">
      <w:pPr>
        <w:pStyle w:val="Blockquote"/>
        <w:ind w:left="0" w:right="-397"/>
        <w:jc w:val="both"/>
        <w:rPr>
          <w:rFonts w:asciiTheme="minorHAnsi" w:hAnsiTheme="minorHAnsi" w:cstheme="minorHAnsi"/>
          <w:iCs/>
          <w:sz w:val="22"/>
          <w:szCs w:val="22"/>
          <w:lang w:val="es-ES"/>
        </w:rPr>
      </w:pPr>
    </w:p>
    <w:p w:rsidR="00561BB3" w:rsidRPr="008E5898" w:rsidRDefault="00561BB3" w:rsidP="00561BB3">
      <w:pPr>
        <w:pStyle w:val="Blockquote"/>
        <w:ind w:left="0" w:right="-397"/>
        <w:jc w:val="both"/>
        <w:rPr>
          <w:rFonts w:asciiTheme="minorHAnsi" w:hAnsiTheme="minorHAnsi" w:cstheme="minorHAnsi"/>
          <w:b/>
          <w:iCs/>
          <w:sz w:val="22"/>
          <w:szCs w:val="22"/>
          <w:u w:val="single"/>
          <w:lang w:val="es-ES"/>
        </w:rPr>
      </w:pPr>
      <w:r w:rsidRPr="008E5898">
        <w:rPr>
          <w:rFonts w:asciiTheme="minorHAnsi" w:hAnsiTheme="minorHAnsi" w:cstheme="minorHAnsi"/>
          <w:b/>
          <w:iCs/>
          <w:sz w:val="22"/>
          <w:szCs w:val="22"/>
          <w:u w:val="single"/>
          <w:lang w:val="es-ES"/>
        </w:rPr>
        <w:t>40) RÉGIMEN JURÍDICO</w:t>
      </w:r>
    </w:p>
    <w:p w:rsidR="00561BB3" w:rsidRPr="008E5898" w:rsidRDefault="00561BB3" w:rsidP="00561BB3">
      <w:pPr>
        <w:pStyle w:val="Blockquote"/>
        <w:ind w:left="0" w:right="-397"/>
        <w:jc w:val="both"/>
        <w:rPr>
          <w:rFonts w:asciiTheme="minorHAnsi" w:hAnsiTheme="minorHAnsi" w:cstheme="minorHAnsi"/>
          <w:iCs/>
          <w:sz w:val="22"/>
          <w:szCs w:val="22"/>
          <w:lang w:val="es-ES"/>
        </w:rPr>
      </w:pPr>
      <w:r w:rsidRPr="008E5898">
        <w:rPr>
          <w:rFonts w:asciiTheme="minorHAnsi" w:hAnsiTheme="minorHAnsi" w:cstheme="minorHAnsi"/>
          <w:iCs/>
          <w:sz w:val="22"/>
          <w:szCs w:val="22"/>
          <w:lang w:val="es-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561BB3" w:rsidRPr="008E5898" w:rsidRDefault="00561BB3" w:rsidP="00AB4C95">
      <w:pPr>
        <w:jc w:val="both"/>
        <w:rPr>
          <w:rFonts w:cstheme="minorHAnsi"/>
          <w:iCs/>
        </w:rPr>
      </w:pPr>
      <w:r w:rsidRPr="008E5898">
        <w:rPr>
          <w:rFonts w:cstheme="minorHAnsi"/>
          <w:iCs/>
        </w:rPr>
        <w:t xml:space="preserve">Las cuestiones litigiosas surgidas sobre interpretación, modificación, resolución y efectos de este contrato </w:t>
      </w:r>
      <w:r w:rsidR="00D457C2" w:rsidRPr="008E5898">
        <w:rPr>
          <w:rFonts w:cstheme="minorHAnsi"/>
          <w:iCs/>
        </w:rPr>
        <w:t xml:space="preserve">serán </w:t>
      </w:r>
      <w:r w:rsidRPr="008E5898">
        <w:rPr>
          <w:rFonts w:cstheme="minorHAnsi"/>
          <w:iCs/>
        </w:rPr>
        <w:t xml:space="preserve"> resueltos por el órgano de Contratación, cuyos acuerdos pondrán fin a la vía administrativa y contra ellos habrá lugar a recurso contencioso-administrativo, conforme al dispuesto por la Ley reguladora de esta jurisdicción, previ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p>
    <w:p w:rsidR="00561BB3" w:rsidRPr="008E5898" w:rsidRDefault="00561BB3">
      <w:pPr>
        <w:rPr>
          <w:rFonts w:ascii="Arial" w:hAnsi="Arial" w:cs="Arial"/>
          <w:iCs/>
          <w:sz w:val="20"/>
          <w:szCs w:val="20"/>
        </w:rPr>
      </w:pPr>
      <w:r w:rsidRPr="008E5898">
        <w:rPr>
          <w:rFonts w:ascii="Arial" w:hAnsi="Arial" w:cs="Arial"/>
          <w:iCs/>
          <w:sz w:val="20"/>
          <w:szCs w:val="20"/>
        </w:rPr>
        <w:br w:type="page"/>
      </w:r>
    </w:p>
    <w:p w:rsidR="00DC4281" w:rsidRPr="008E5898" w:rsidRDefault="00DC4281" w:rsidP="00AB4C95">
      <w:pPr>
        <w:jc w:val="both"/>
        <w:rPr>
          <w:b/>
          <w:bCs/>
        </w:rPr>
      </w:pPr>
      <w:r w:rsidRPr="008E5898">
        <w:rPr>
          <w:b/>
          <w:bCs/>
        </w:rPr>
        <w:lastRenderedPageBreak/>
        <w:t>ANEXO I: CUADRO DE CARACTERÍSTICAS DEL CONTRATO</w:t>
      </w:r>
    </w:p>
    <w:p w:rsidR="00DC4281" w:rsidRPr="008E5898" w:rsidRDefault="00DC4281" w:rsidP="00DC4281">
      <w:pPr>
        <w:rPr>
          <w:b/>
          <w:bCs/>
        </w:rPr>
      </w:pPr>
    </w:p>
    <w:p w:rsidR="00DC4281" w:rsidRPr="008E5898" w:rsidRDefault="00DC4281" w:rsidP="00DC4281">
      <w:pPr>
        <w:rPr>
          <w:b/>
          <w:bCs/>
        </w:rPr>
      </w:pPr>
    </w:p>
    <w:tbl>
      <w:tblPr>
        <w:tblW w:w="8789" w:type="dxa"/>
        <w:tblInd w:w="108" w:type="dxa"/>
        <w:tblLayout w:type="fixed"/>
        <w:tblLook w:val="0000"/>
      </w:tblPr>
      <w:tblGrid>
        <w:gridCol w:w="2694"/>
        <w:gridCol w:w="6"/>
        <w:gridCol w:w="2687"/>
        <w:gridCol w:w="3402"/>
      </w:tblGrid>
      <w:tr w:rsidR="00DC4281" w:rsidRPr="008E5898"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8E5898" w:rsidRDefault="00DC4281" w:rsidP="00DC4281"/>
          <w:p w:rsidR="00DC4281" w:rsidRPr="008E5898" w:rsidRDefault="00DC4281" w:rsidP="00DC4281"/>
          <w:p w:rsidR="00DC4281" w:rsidRPr="008E5898" w:rsidRDefault="00DC4281" w:rsidP="00DC4281"/>
        </w:tc>
      </w:tr>
      <w:tr w:rsidR="00DC4281" w:rsidRPr="008E5898"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8E5898" w:rsidRDefault="00DC4281" w:rsidP="00DC4281">
            <w:r w:rsidRPr="008E5898">
              <w:rPr>
                <w:b/>
                <w:bCs/>
              </w:rPr>
              <w:t>2. CODIFICACIÓN</w:t>
            </w:r>
          </w:p>
        </w:tc>
      </w:tr>
      <w:tr w:rsidR="00DC4281" w:rsidRPr="008E5898" w:rsidTr="0014680B">
        <w:trPr>
          <w:gridAfter w:val="3"/>
          <w:wAfter w:w="6095" w:type="dxa"/>
          <w:trHeight w:val="450"/>
        </w:trPr>
        <w:tc>
          <w:tcPr>
            <w:tcW w:w="2694" w:type="dxa"/>
            <w:vMerge/>
            <w:tcBorders>
              <w:left w:val="single" w:sz="6" w:space="0" w:color="auto"/>
              <w:right w:val="single" w:sz="6" w:space="0" w:color="auto"/>
            </w:tcBorders>
          </w:tcPr>
          <w:p w:rsidR="00DC4281" w:rsidRPr="008E5898" w:rsidRDefault="00DC4281" w:rsidP="00DC4281"/>
        </w:tc>
      </w:tr>
      <w:tr w:rsidR="00DC4281" w:rsidRPr="008E5898" w:rsidTr="0014680B">
        <w:tc>
          <w:tcPr>
            <w:tcW w:w="2694" w:type="dxa"/>
            <w:vMerge/>
            <w:tcBorders>
              <w:left w:val="single" w:sz="6" w:space="0" w:color="auto"/>
              <w:bottom w:val="single" w:sz="6" w:space="0" w:color="auto"/>
              <w:right w:val="single" w:sz="6" w:space="0" w:color="auto"/>
            </w:tcBorders>
          </w:tcPr>
          <w:p w:rsidR="00DC4281" w:rsidRPr="008E589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Vocabulario común de contratos (CPV)</w:t>
            </w:r>
          </w:p>
          <w:p w:rsidR="00DC4281" w:rsidRPr="008E5898"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8E5898" w:rsidRDefault="00DC4281" w:rsidP="00DC4281"/>
        </w:tc>
      </w:tr>
      <w:tr w:rsidR="00DC4281" w:rsidRPr="008E5898" w:rsidTr="0014680B">
        <w:tc>
          <w:tcPr>
            <w:tcW w:w="2694" w:type="dxa"/>
            <w:vMerge w:val="restart"/>
            <w:tcBorders>
              <w:top w:val="single" w:sz="6" w:space="0" w:color="auto"/>
              <w:left w:val="single" w:sz="6" w:space="0" w:color="auto"/>
              <w:right w:val="single" w:sz="6" w:space="0" w:color="auto"/>
            </w:tcBorders>
          </w:tcPr>
          <w:p w:rsidR="00DC4281" w:rsidRPr="008E5898" w:rsidRDefault="00DC4281" w:rsidP="00DC4281">
            <w:pPr>
              <w:rPr>
                <w:b/>
                <w:bCs/>
              </w:rPr>
            </w:pPr>
            <w:r w:rsidRPr="008E5898">
              <w:rPr>
                <w:b/>
                <w:bCs/>
              </w:rPr>
              <w:t>3. PRESUPUESTO BASE DE LICITACI</w:t>
            </w:r>
            <w:r w:rsidR="00D457C2" w:rsidRPr="008E5898">
              <w:rPr>
                <w:b/>
                <w:bCs/>
              </w:rPr>
              <w:t>Ó</w:t>
            </w:r>
            <w:r w:rsidRPr="008E5898">
              <w:rPr>
                <w:b/>
                <w:bCs/>
              </w:rPr>
              <w:t>N</w:t>
            </w:r>
          </w:p>
          <w:p w:rsidR="00DC4281" w:rsidRPr="008E589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A.-Obras anuales</w:t>
            </w:r>
          </w:p>
          <w:p w:rsidR="00DC4281" w:rsidRPr="008E5898" w:rsidRDefault="00DC4281" w:rsidP="00DC4281">
            <w:r w:rsidRPr="008E5898">
              <w:t>Base imponible ……</w:t>
            </w:r>
          </w:p>
          <w:p w:rsidR="00DC4281" w:rsidRPr="008E5898" w:rsidRDefault="00DC4281" w:rsidP="00DC4281">
            <w:r w:rsidRPr="008E5898">
              <w:t>Importe IVA ……..</w:t>
            </w:r>
          </w:p>
          <w:p w:rsidR="00DC4281" w:rsidRPr="008E5898" w:rsidRDefault="00DC4281" w:rsidP="00DC4281">
            <w:r w:rsidRPr="008E5898">
              <w:t>Total ……….</w:t>
            </w:r>
          </w:p>
        </w:tc>
        <w:tc>
          <w:tcPr>
            <w:tcW w:w="3402"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 Euros (IVA INCLUIDO)</w:t>
            </w:r>
          </w:p>
        </w:tc>
      </w:tr>
      <w:tr w:rsidR="00DC4281" w:rsidRPr="008E5898" w:rsidTr="0014680B">
        <w:tc>
          <w:tcPr>
            <w:tcW w:w="2694" w:type="dxa"/>
            <w:vMerge/>
            <w:tcBorders>
              <w:left w:val="single" w:sz="6" w:space="0" w:color="auto"/>
              <w:bottom w:val="single" w:sz="6" w:space="0" w:color="auto"/>
              <w:right w:val="single" w:sz="6" w:space="0" w:color="auto"/>
            </w:tcBorders>
          </w:tcPr>
          <w:p w:rsidR="00DC4281" w:rsidRPr="008E589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B.- Obras Plurianuales</w:t>
            </w:r>
          </w:p>
          <w:p w:rsidR="00DC4281" w:rsidRPr="008E5898" w:rsidRDefault="00DC4281" w:rsidP="00DC4281">
            <w:r w:rsidRPr="008E5898">
              <w:t>Base imponible ……</w:t>
            </w:r>
          </w:p>
          <w:p w:rsidR="00DC4281" w:rsidRPr="008E5898" w:rsidRDefault="00DC4281" w:rsidP="00DC4281">
            <w:r w:rsidRPr="008E5898">
              <w:t>Importe IVA ……..</w:t>
            </w:r>
          </w:p>
          <w:p w:rsidR="00DC4281" w:rsidRPr="008E5898" w:rsidRDefault="00DC4281" w:rsidP="00DC4281">
            <w:r w:rsidRPr="008E5898">
              <w:t>Total ……….</w:t>
            </w:r>
          </w:p>
        </w:tc>
        <w:tc>
          <w:tcPr>
            <w:tcW w:w="3402"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Ejercicio Presupuestario Importe (IVA INCLUIDO)</w:t>
            </w:r>
          </w:p>
          <w:p w:rsidR="00DC4281" w:rsidRPr="008E5898" w:rsidRDefault="00DC4281" w:rsidP="00DC4281">
            <w:r w:rsidRPr="008E5898">
              <w:t>201…</w:t>
            </w:r>
          </w:p>
          <w:p w:rsidR="00DC4281" w:rsidRPr="008E5898" w:rsidRDefault="00DC4281" w:rsidP="00DC4281">
            <w:r w:rsidRPr="008E5898">
              <w:t>201....</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Base imponible: ……..</w:t>
            </w:r>
          </w:p>
          <w:p w:rsidR="00DC4281" w:rsidRPr="008E5898" w:rsidRDefault="00DC4281" w:rsidP="00DC4281">
            <w:r w:rsidRPr="008E5898">
              <w:t>20% (modificaciones previstas de proyecto): ……..</w:t>
            </w:r>
          </w:p>
          <w:p w:rsidR="00DC4281" w:rsidRPr="008E5898" w:rsidRDefault="00DC4281" w:rsidP="00DC4281">
            <w:r w:rsidRPr="008E5898">
              <w:t>Total VALOR ESTIMADO  ………………………..</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6F2FCD" w:rsidP="00DC4281">
            <w:r w:rsidRPr="008E5898">
              <w:rPr>
                <w:b/>
              </w:rPr>
              <w:t>x</w:t>
            </w:r>
            <w:r w:rsidR="00DC4281" w:rsidRPr="008E5898">
              <w:rPr>
                <w:b/>
              </w:rPr>
              <w:t>□</w:t>
            </w:r>
            <w:r w:rsidR="00DC4281" w:rsidRPr="008E5898">
              <w:t xml:space="preserve">  contrato no sujeto a regulación  armonizada                      </w:t>
            </w:r>
          </w:p>
          <w:p w:rsidR="00DC4281" w:rsidRPr="008E5898" w:rsidRDefault="00DC4281" w:rsidP="00DC4281">
            <w:pPr>
              <w:rPr>
                <w:strike/>
              </w:rPr>
            </w:pP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tc>
      </w:tr>
      <w:tr w:rsidR="00DC4281" w:rsidRPr="008E5898" w:rsidTr="0014680B">
        <w:tc>
          <w:tcPr>
            <w:tcW w:w="2694" w:type="dxa"/>
            <w:vMerge w:val="restart"/>
            <w:tcBorders>
              <w:top w:val="single" w:sz="6" w:space="0" w:color="auto"/>
              <w:left w:val="single" w:sz="6" w:space="0" w:color="auto"/>
              <w:right w:val="single" w:sz="6" w:space="0" w:color="auto"/>
            </w:tcBorders>
          </w:tcPr>
          <w:p w:rsidR="00DC4281" w:rsidRPr="008E5898" w:rsidRDefault="00DC4281" w:rsidP="00DC4281">
            <w:pPr>
              <w:rPr>
                <w:b/>
                <w:bCs/>
              </w:rPr>
            </w:pPr>
            <w:r w:rsidRPr="008E5898">
              <w:rPr>
                <w:b/>
                <w:bCs/>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FIJADO EN EL PROYECTO:</w:t>
            </w:r>
          </w:p>
        </w:tc>
      </w:tr>
      <w:tr w:rsidR="00DC4281" w:rsidRPr="008E5898" w:rsidTr="0014680B">
        <w:tc>
          <w:tcPr>
            <w:tcW w:w="2694" w:type="dxa"/>
            <w:vMerge/>
            <w:tcBorders>
              <w:left w:val="single" w:sz="6" w:space="0" w:color="auto"/>
              <w:bottom w:val="single" w:sz="6" w:space="0" w:color="auto"/>
              <w:right w:val="single" w:sz="6" w:space="0" w:color="auto"/>
            </w:tcBorders>
          </w:tcPr>
          <w:p w:rsidR="00DC4281" w:rsidRPr="008E5898"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561BB3" w:rsidRPr="008E5898" w:rsidRDefault="00561BB3" w:rsidP="00DC4281">
            <w:pPr>
              <w:rPr>
                <w:rFonts w:cstheme="minorHAnsi"/>
              </w:rPr>
            </w:pPr>
            <w:r w:rsidRPr="008E5898">
              <w:rPr>
                <w:rFonts w:cstheme="minorHAnsi"/>
              </w:rPr>
              <w:t>No se aplicará en ningún caso la redución del plazo como criterio de valoración</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 xml:space="preserve">□ No se exige   </w:t>
            </w:r>
          </w:p>
          <w:p w:rsidR="00DC4281" w:rsidRPr="008E5898" w:rsidRDefault="00DC4281" w:rsidP="00DC4281">
            <w:r w:rsidRPr="008E5898">
              <w:t xml:space="preserve">                  </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 xml:space="preserve">8. CLASIFICACIÓN A EFECTOS DE ACREDITACIÓN DE </w:t>
            </w:r>
            <w:r w:rsidRPr="008E5898">
              <w:rPr>
                <w:b/>
                <w:bCs/>
              </w:rPr>
              <w:lastRenderedPageBreak/>
              <w:t>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rPr>
            </w:pPr>
            <w:r w:rsidRPr="008E5898">
              <w:rPr>
                <w:b/>
              </w:rPr>
              <w:lastRenderedPageBreak/>
              <w:t xml:space="preserve">Grupo              subgrupo               categoría    </w:t>
            </w:r>
          </w:p>
          <w:p w:rsidR="00DC4281" w:rsidRPr="008E5898" w:rsidRDefault="00DC4281" w:rsidP="00DC4281">
            <w:r w:rsidRPr="008E5898">
              <w:t>____________________________________</w:t>
            </w:r>
          </w:p>
          <w:p w:rsidR="00DC4281" w:rsidRPr="008E5898" w:rsidRDefault="00DC4281" w:rsidP="00DC4281">
            <w:r w:rsidRPr="008E5898">
              <w:lastRenderedPageBreak/>
              <w:t>____________________________________</w:t>
            </w:r>
          </w:p>
          <w:p w:rsidR="00DC4281" w:rsidRPr="008E5898" w:rsidRDefault="00DC4281" w:rsidP="00DC4281">
            <w:r w:rsidRPr="008E5898">
              <w:t>____________________________________</w:t>
            </w:r>
          </w:p>
          <w:p w:rsidR="00DC4281" w:rsidRPr="008E5898" w:rsidRDefault="00DC4281" w:rsidP="00DC4281">
            <w:r w:rsidRPr="008E5898">
              <w:t>____________________________________</w:t>
            </w:r>
          </w:p>
          <w:p w:rsidR="00DC4281" w:rsidRPr="008E5898" w:rsidRDefault="00DC4281" w:rsidP="00DC4281">
            <w:pPr>
              <w:rPr>
                <w:b/>
              </w:rPr>
            </w:pP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lastRenderedPageBreak/>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Con carácter exclusivo y excluyente:</w:t>
            </w:r>
          </w:p>
          <w:p w:rsidR="00DC4281" w:rsidRPr="008E5898" w:rsidRDefault="00DC4281" w:rsidP="00DC4281">
            <w:r w:rsidRPr="008E5898">
              <w:t>A)  □ Plataforma de contratación del Sector Público</w:t>
            </w:r>
          </w:p>
          <w:p w:rsidR="00DC4281" w:rsidRPr="008E5898" w:rsidRDefault="00DC4281" w:rsidP="00DC4281">
            <w:r w:rsidRPr="008E5898">
              <w:t>https://contrataciondelestado.es</w:t>
            </w:r>
          </w:p>
          <w:p w:rsidR="00DC4281" w:rsidRPr="008E5898" w:rsidRDefault="00DC4281" w:rsidP="00DC4281">
            <w:r w:rsidRPr="008E5898">
              <w:t>B)  □ Plataforma de contratos públicos de Galicia</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 A) Tramitación ordinaria: _</w:t>
            </w:r>
            <w:r w:rsidR="001E5F7D" w:rsidRPr="008E5898">
              <w:t>10</w:t>
            </w:r>
            <w:r w:rsidRPr="008E5898">
              <w:t xml:space="preserve">_____días </w:t>
            </w:r>
            <w:r w:rsidR="001E5F7D" w:rsidRPr="008E5898">
              <w:t>hábiles</w:t>
            </w:r>
          </w:p>
          <w:p w:rsidR="00DC4281" w:rsidRPr="008E5898" w:rsidRDefault="00DC4281" w:rsidP="00DC4281">
            <w:r w:rsidRPr="008E5898">
              <w:t xml:space="preserve">                                                                         (Cláusula 11)                      </w:t>
            </w:r>
          </w:p>
          <w:p w:rsidR="00DC4281" w:rsidRPr="008E5898" w:rsidRDefault="00DC4281" w:rsidP="00DC4281">
            <w:r w:rsidRPr="008E5898">
              <w:t>.</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795F52" w:rsidRPr="008E5898" w:rsidRDefault="00795F52" w:rsidP="00DC4281">
            <w:pPr>
              <w:rPr>
                <w:strike/>
              </w:rPr>
            </w:pPr>
            <w:r w:rsidRPr="008E5898">
              <w:t>NO SE EXIGE</w:t>
            </w:r>
          </w:p>
          <w:p w:rsidR="00795F52" w:rsidRPr="008E5898" w:rsidRDefault="00795F52" w:rsidP="00DC4281">
            <w:pPr>
              <w:rPr>
                <w:strike/>
              </w:rPr>
            </w:pPr>
          </w:p>
        </w:tc>
      </w:tr>
      <w:tr w:rsidR="00DC4281" w:rsidRPr="008E5898" w:rsidTr="0014680B">
        <w:tc>
          <w:tcPr>
            <w:tcW w:w="2694" w:type="dxa"/>
            <w:tcBorders>
              <w:top w:val="single" w:sz="6" w:space="0" w:color="auto"/>
              <w:left w:val="single" w:sz="6" w:space="0" w:color="auto"/>
              <w:right w:val="single" w:sz="6" w:space="0" w:color="auto"/>
            </w:tcBorders>
          </w:tcPr>
          <w:p w:rsidR="00DC4281" w:rsidRPr="008E5898" w:rsidRDefault="00DC4281" w:rsidP="00DC4281">
            <w:pPr>
              <w:rPr>
                <w:b/>
                <w:bCs/>
              </w:rPr>
            </w:pPr>
            <w:r w:rsidRPr="008E5898">
              <w:rPr>
                <w:b/>
                <w:bCs/>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 xml:space="preserve"> No se establece</w:t>
            </w:r>
          </w:p>
        </w:tc>
      </w:tr>
      <w:tr w:rsidR="00DC4281" w:rsidRPr="008E5898" w:rsidTr="0014680B">
        <w:tc>
          <w:tcPr>
            <w:tcW w:w="2694" w:type="dxa"/>
            <w:tcBorders>
              <w:top w:val="single" w:sz="6" w:space="0" w:color="auto"/>
              <w:left w:val="single" w:sz="6" w:space="0" w:color="auto"/>
              <w:right w:val="single" w:sz="6" w:space="0" w:color="auto"/>
            </w:tcBorders>
          </w:tcPr>
          <w:p w:rsidR="00DC4281" w:rsidRPr="008E5898" w:rsidRDefault="00DC4281" w:rsidP="00D7039D">
            <w:pPr>
              <w:rPr>
                <w:b/>
                <w:bCs/>
              </w:rPr>
            </w:pPr>
            <w:r w:rsidRPr="008E5898">
              <w:rPr>
                <w:b/>
                <w:bCs/>
              </w:rPr>
              <w:t>13.</w:t>
            </w:r>
            <w:r w:rsidR="00316FBD" w:rsidRPr="008E5898">
              <w:rPr>
                <w:b/>
                <w:bCs/>
              </w:rPr>
              <w:t xml:space="preserve">CONDICIO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FF2734" w:rsidRPr="008E5898" w:rsidRDefault="00FF2734" w:rsidP="00DC4281">
            <w:pPr>
              <w:rPr>
                <w:rFonts w:cstheme="minorHAnsi"/>
              </w:rPr>
            </w:pPr>
            <w:r w:rsidRPr="008E5898">
              <w:rPr>
                <w:rFonts w:cstheme="minorHAnsi"/>
              </w:rPr>
              <w:t>Ver cláusula 27</w:t>
            </w:r>
          </w:p>
        </w:tc>
      </w:tr>
      <w:tr w:rsidR="00DC4281" w:rsidRPr="008E5898" w:rsidTr="0014680B">
        <w:trPr>
          <w:trHeight w:val="429"/>
        </w:trPr>
        <w:tc>
          <w:tcPr>
            <w:tcW w:w="2694" w:type="dxa"/>
            <w:tcBorders>
              <w:top w:val="single" w:sz="6" w:space="0" w:color="auto"/>
              <w:left w:val="single" w:sz="6" w:space="0" w:color="auto"/>
              <w:right w:val="single" w:sz="6" w:space="0" w:color="auto"/>
            </w:tcBorders>
          </w:tcPr>
          <w:p w:rsidR="00DC4281" w:rsidRPr="008E5898" w:rsidRDefault="00DC4281" w:rsidP="00DC4281">
            <w:r w:rsidRPr="008E5898">
              <w:rPr>
                <w:b/>
                <w:bCs/>
              </w:rPr>
              <w:t>14. PERFIL DE CONTRATANTE</w:t>
            </w:r>
          </w:p>
        </w:tc>
        <w:tc>
          <w:tcPr>
            <w:tcW w:w="6095" w:type="dxa"/>
            <w:gridSpan w:val="3"/>
            <w:tcBorders>
              <w:top w:val="single" w:sz="6" w:space="0" w:color="auto"/>
              <w:left w:val="single" w:sz="6" w:space="0" w:color="auto"/>
              <w:right w:val="single" w:sz="6" w:space="0" w:color="auto"/>
            </w:tcBorders>
          </w:tcPr>
          <w:p w:rsidR="00663EA6" w:rsidRPr="008E5898" w:rsidRDefault="00DC4281" w:rsidP="00663EA6">
            <w:pPr>
              <w:rPr>
                <w:rFonts w:cstheme="minorHAnsi"/>
              </w:rPr>
            </w:pPr>
            <w:r w:rsidRPr="008E5898">
              <w:rPr>
                <w:rFonts w:cstheme="minorHAnsi"/>
              </w:rPr>
              <w:t xml:space="preserve"> </w:t>
            </w:r>
            <w:r w:rsidR="00663EA6" w:rsidRPr="008E5898">
              <w:rPr>
                <w:rFonts w:cstheme="minorHAnsi"/>
              </w:rPr>
              <w:t xml:space="preserve">Dirección página web Diputación: </w:t>
            </w:r>
            <w:hyperlink r:id="rId8" w:history="1">
              <w:r w:rsidR="00663EA6" w:rsidRPr="008E5898">
                <w:rPr>
                  <w:rStyle w:val="Hipervnculo"/>
                  <w:rFonts w:cstheme="minorHAnsi"/>
                  <w:color w:val="auto"/>
                </w:rPr>
                <w:t>www.dacoruna.gal</w:t>
              </w:r>
            </w:hyperlink>
          </w:p>
          <w:p w:rsidR="00663EA6" w:rsidRPr="008E5898" w:rsidRDefault="00663EA6" w:rsidP="00663EA6">
            <w:pPr>
              <w:rPr>
                <w:rFonts w:cstheme="minorHAnsi"/>
              </w:rPr>
            </w:pPr>
          </w:p>
          <w:p w:rsidR="00DC4281" w:rsidRPr="008E5898" w:rsidRDefault="00663EA6" w:rsidP="00663EA6">
            <w:pPr>
              <w:rPr>
                <w:rFonts w:cstheme="minorHAnsi"/>
              </w:rPr>
            </w:pPr>
            <w:r w:rsidRPr="008E5898">
              <w:rPr>
                <w:rFonts w:cstheme="minorHAnsi"/>
              </w:rPr>
              <w:t>Dirección página web ayuntamiento: ---------------------</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1E5F7D" w:rsidP="00DC4281">
            <w:r w:rsidRPr="008E5898">
              <w:t xml:space="preserve"> No se exige, art. 159.6 LCSP</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A) Obras anuales y plurianuales con plazo inferior a dos años: NO PROCEDE</w:t>
            </w:r>
          </w:p>
          <w:p w:rsidR="00DC4281" w:rsidRPr="008E5898" w:rsidRDefault="00DC4281" w:rsidP="00DC4281">
            <w:r w:rsidRPr="008E5898">
              <w:t xml:space="preserve">B) Obras plurianuales, con plazo superior a dos años:   </w:t>
            </w:r>
          </w:p>
          <w:p w:rsidR="00DC4281" w:rsidRPr="008E5898" w:rsidRDefault="00DC4281" w:rsidP="00DC4281">
            <w:r w:rsidRPr="008E5898">
              <w:t xml:space="preserve">       (Cláusula 4.2)          B2. PROCEDE         □</w:t>
            </w:r>
          </w:p>
          <w:p w:rsidR="00DC4281" w:rsidRPr="008E5898" w:rsidRDefault="00DC4281" w:rsidP="00DC4281">
            <w:r w:rsidRPr="008E5898">
              <w:t xml:space="preserve">                                               FORMULA__________________</w:t>
            </w:r>
          </w:p>
          <w:p w:rsidR="00DC4281" w:rsidRPr="008E5898" w:rsidRDefault="00DC4281" w:rsidP="00DC4281"/>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rPr>
                <w:b/>
                <w:bC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Los gastos los asume la Administración</w:t>
            </w:r>
          </w:p>
        </w:tc>
      </w:tr>
      <w:tr w:rsidR="00DC4281" w:rsidRPr="008E5898" w:rsidTr="0014680B">
        <w:tc>
          <w:tcPr>
            <w:tcW w:w="2694" w:type="dxa"/>
            <w:tcBorders>
              <w:top w:val="single" w:sz="6" w:space="0" w:color="auto"/>
              <w:left w:val="single" w:sz="6" w:space="0" w:color="auto"/>
              <w:bottom w:val="single" w:sz="6" w:space="0" w:color="auto"/>
              <w:right w:val="single" w:sz="6" w:space="0" w:color="auto"/>
            </w:tcBorders>
          </w:tcPr>
          <w:p w:rsidR="00DC4281" w:rsidRPr="008E5898" w:rsidRDefault="00DC4281" w:rsidP="00DC4281">
            <w:pPr>
              <w:rPr>
                <w:b/>
                <w:bCs/>
              </w:rPr>
            </w:pPr>
            <w:r w:rsidRPr="008E5898">
              <w:rPr>
                <w:b/>
                <w:bCs/>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8E5898" w:rsidRDefault="00DC4281" w:rsidP="00DC4281">
            <w:r w:rsidRPr="008E5898">
              <w:t>NO SE EXIGE.</w:t>
            </w:r>
          </w:p>
          <w:p w:rsidR="00DC4281" w:rsidRPr="008E5898" w:rsidRDefault="00DC4281" w:rsidP="00DC4281">
            <w:r w:rsidRPr="008E5898">
              <w:t xml:space="preserve">No obstante la Administración a fin de garantizar una mayor información a las empresas podrá publicar anuncios en medios de comunicación, corriendo en su caso la Administración con los </w:t>
            </w:r>
            <w:r w:rsidRPr="008E5898">
              <w:lastRenderedPageBreak/>
              <w:t>gastos.</w:t>
            </w:r>
          </w:p>
        </w:tc>
      </w:tr>
    </w:tbl>
    <w:p w:rsidR="00DC4281" w:rsidRPr="008E5898" w:rsidRDefault="00DC4281" w:rsidP="00DC4281">
      <w:pPr>
        <w:rPr>
          <w:b/>
          <w:bCs/>
        </w:rPr>
      </w:pPr>
    </w:p>
    <w:p w:rsidR="00DC4281" w:rsidRPr="008E5898" w:rsidRDefault="00DC4281" w:rsidP="00DC4281">
      <w:pPr>
        <w:rPr>
          <w:b/>
          <w:bCs/>
        </w:rPr>
      </w:pPr>
      <w:r w:rsidRPr="008E5898">
        <w:rPr>
          <w:b/>
          <w:bCs/>
        </w:rPr>
        <w:t>20. OTROS DATOS:</w:t>
      </w:r>
      <w:r w:rsidRPr="008E5898">
        <w:rPr>
          <w:b/>
          <w:bCs/>
        </w:rPr>
        <w:tab/>
      </w:r>
    </w:p>
    <w:p w:rsidR="00DC4281" w:rsidRPr="008E5898" w:rsidRDefault="00DC4281" w:rsidP="00DC4281">
      <w:pPr>
        <w:rPr>
          <w:b/>
          <w:bCs/>
        </w:rPr>
      </w:pPr>
    </w:p>
    <w:p w:rsidR="00DC4281" w:rsidRPr="008E5898" w:rsidRDefault="00DC4281" w:rsidP="00DC4281">
      <w:pPr>
        <w:rPr>
          <w:b/>
          <w:bCs/>
        </w:rPr>
      </w:pPr>
      <w:r w:rsidRPr="008E5898">
        <w:rPr>
          <w:b/>
          <w:bCs/>
        </w:rPr>
        <w:t xml:space="preserve">INFORMACIÓN </w:t>
      </w:r>
    </w:p>
    <w:p w:rsidR="00DC4281" w:rsidRPr="008E5898" w:rsidRDefault="00DC4281" w:rsidP="00DC4281">
      <w:pPr>
        <w:rPr>
          <w:bCs/>
        </w:rPr>
      </w:pPr>
      <w:r w:rsidRPr="008E5898">
        <w:rPr>
          <w:b/>
          <w:bCs/>
        </w:rPr>
        <w:tab/>
      </w:r>
      <w:r w:rsidRPr="008E5898">
        <w:rPr>
          <w:b/>
          <w:bCs/>
        </w:rPr>
        <w:tab/>
      </w:r>
      <w:r w:rsidRPr="008E5898">
        <w:rPr>
          <w:bCs/>
        </w:rPr>
        <w:t>PERFIL DE CONTRATANTE: ………………</w:t>
      </w:r>
    </w:p>
    <w:p w:rsidR="00DC4281" w:rsidRPr="008E5898" w:rsidRDefault="00DC4281" w:rsidP="00DC4281">
      <w:pPr>
        <w:rPr>
          <w:bCs/>
        </w:rPr>
      </w:pPr>
      <w:r w:rsidRPr="008E5898">
        <w:rPr>
          <w:bCs/>
        </w:rPr>
        <w:tab/>
      </w:r>
      <w:r w:rsidRPr="008E5898">
        <w:rPr>
          <w:bCs/>
        </w:rPr>
        <w:tab/>
        <w:t>TELÉFONO:..................</w:t>
      </w:r>
    </w:p>
    <w:p w:rsidR="00DC4281" w:rsidRPr="008E5898" w:rsidRDefault="00DC4281" w:rsidP="00DC4281">
      <w:pPr>
        <w:rPr>
          <w:bCs/>
        </w:rPr>
      </w:pPr>
      <w:r w:rsidRPr="008E5898">
        <w:rPr>
          <w:bCs/>
        </w:rPr>
        <w:tab/>
      </w:r>
      <w:r w:rsidRPr="008E5898">
        <w:rPr>
          <w:bCs/>
        </w:rPr>
        <w:tab/>
        <w:t>CORREO ELECTRÓNICO…………………..</w:t>
      </w:r>
    </w:p>
    <w:p w:rsidR="00DC4281" w:rsidRPr="008E5898" w:rsidRDefault="00DC4281" w:rsidP="00DC4281">
      <w:pPr>
        <w:rPr>
          <w:b/>
          <w:bCs/>
        </w:rPr>
      </w:pPr>
      <w:r w:rsidRPr="008E5898">
        <w:rPr>
          <w:bCs/>
        </w:rPr>
        <w:tab/>
      </w:r>
      <w:r w:rsidRPr="008E5898">
        <w:rPr>
          <w:bCs/>
        </w:rPr>
        <w:tab/>
        <w:t>CARTEL DE OBRA…….</w:t>
      </w:r>
    </w:p>
    <w:p w:rsidR="00DC4281" w:rsidRPr="008E5898" w:rsidRDefault="00DC4281" w:rsidP="00DC4281">
      <w:pPr>
        <w:rPr>
          <w:b/>
          <w:bCs/>
        </w:rPr>
      </w:pPr>
    </w:p>
    <w:p w:rsidR="00DC4281" w:rsidRPr="008E5898" w:rsidRDefault="00DC4281" w:rsidP="00DC4281">
      <w:pPr>
        <w:rPr>
          <w:b/>
          <w:bCs/>
        </w:rPr>
      </w:pPr>
      <w:r w:rsidRPr="008E5898">
        <w:rPr>
          <w:b/>
          <w:bCs/>
        </w:rPr>
        <w:t xml:space="preserve">21. DATOS DE LA FACTURA </w:t>
      </w:r>
    </w:p>
    <w:p w:rsidR="00DC4281" w:rsidRPr="008E5898" w:rsidRDefault="00DC4281" w:rsidP="00DC4281">
      <w:pPr>
        <w:rPr>
          <w:b/>
          <w:bCs/>
        </w:rPr>
      </w:pPr>
    </w:p>
    <w:p w:rsidR="00DC4281" w:rsidRPr="008E5898" w:rsidRDefault="00DC4281" w:rsidP="00DC4281">
      <w:r w:rsidRPr="008E5898">
        <w:t xml:space="preserve">21.1. IDENTIFICACIÓN DEL DESTINATARIO. </w:t>
      </w:r>
      <w:r w:rsidRPr="008E5898">
        <w:tab/>
        <w:t>ENTIDAD LOCAL………..</w:t>
      </w:r>
    </w:p>
    <w:p w:rsidR="00DC4281" w:rsidRPr="008E5898" w:rsidRDefault="00DC4281" w:rsidP="00DC4281">
      <w:r w:rsidRPr="008E5898">
        <w:tab/>
      </w:r>
      <w:r w:rsidRPr="008E5898">
        <w:tab/>
      </w:r>
      <w:r w:rsidRPr="008E5898">
        <w:tab/>
      </w:r>
      <w:r w:rsidRPr="008E5898">
        <w:tab/>
      </w:r>
      <w:r w:rsidRPr="008E5898">
        <w:tab/>
      </w:r>
      <w:r w:rsidRPr="008E5898">
        <w:tab/>
      </w:r>
      <w:r w:rsidRPr="008E5898">
        <w:tab/>
        <w:t>NIF……..</w:t>
      </w:r>
    </w:p>
    <w:p w:rsidR="00DC4281" w:rsidRPr="008E5898" w:rsidRDefault="00DC4281" w:rsidP="00DC4281">
      <w:r w:rsidRPr="008E5898">
        <w:tab/>
      </w:r>
      <w:r w:rsidRPr="008E5898">
        <w:tab/>
      </w:r>
      <w:r w:rsidRPr="008E5898">
        <w:tab/>
      </w:r>
      <w:r w:rsidRPr="008E5898">
        <w:tab/>
      </w:r>
      <w:r w:rsidRPr="008E5898">
        <w:tab/>
      </w:r>
      <w:r w:rsidRPr="008E5898">
        <w:tab/>
      </w:r>
      <w:r w:rsidRPr="008E5898">
        <w:tab/>
        <w:t>CÓDIGO…….</w:t>
      </w:r>
    </w:p>
    <w:p w:rsidR="00DC4281" w:rsidRPr="008E5898" w:rsidRDefault="00DC4281" w:rsidP="00DC4281"/>
    <w:p w:rsidR="00DC4281" w:rsidRPr="008E5898" w:rsidRDefault="00DC4281" w:rsidP="00DC4281">
      <w:r w:rsidRPr="008E5898">
        <w:t>21.2.-  ÓRGANO DECISORIO/GESTOR.</w:t>
      </w:r>
      <w:r w:rsidRPr="008E5898">
        <w:tab/>
      </w:r>
      <w:r w:rsidRPr="008E5898">
        <w:tab/>
        <w:t>ALCALDE/PRESIDENTE……</w:t>
      </w:r>
    </w:p>
    <w:p w:rsidR="00DC4281" w:rsidRPr="008E5898" w:rsidRDefault="00DC4281" w:rsidP="00DC4281">
      <w:r w:rsidRPr="008E5898">
        <w:tab/>
      </w:r>
      <w:r w:rsidRPr="008E5898">
        <w:tab/>
      </w:r>
      <w:r w:rsidRPr="008E5898">
        <w:tab/>
      </w:r>
      <w:r w:rsidRPr="008E5898">
        <w:tab/>
      </w:r>
      <w:r w:rsidRPr="008E5898">
        <w:tab/>
      </w:r>
      <w:r w:rsidRPr="008E5898">
        <w:tab/>
      </w:r>
      <w:r w:rsidRPr="008E5898">
        <w:tab/>
        <w:t>CÓDIGO…….</w:t>
      </w:r>
    </w:p>
    <w:p w:rsidR="00DC4281" w:rsidRPr="008E5898" w:rsidRDefault="00DC4281" w:rsidP="00DC4281"/>
    <w:p w:rsidR="00DC4281" w:rsidRPr="008E5898" w:rsidRDefault="00DC4281" w:rsidP="00DC4281">
      <w:r w:rsidRPr="008E5898">
        <w:t>21.3.- IDENTIFICACIÓN  UNIDAD CONTABLE</w:t>
      </w:r>
      <w:r w:rsidRPr="008E5898">
        <w:tab/>
        <w:t>………………….</w:t>
      </w:r>
    </w:p>
    <w:p w:rsidR="00DC4281" w:rsidRPr="008E5898" w:rsidRDefault="00DC4281" w:rsidP="00DC4281">
      <w:r w:rsidRPr="008E5898">
        <w:tab/>
      </w:r>
      <w:r w:rsidRPr="008E5898">
        <w:tab/>
      </w:r>
      <w:r w:rsidRPr="008E5898">
        <w:tab/>
      </w:r>
      <w:r w:rsidRPr="008E5898">
        <w:tab/>
      </w:r>
      <w:r w:rsidRPr="008E5898">
        <w:tab/>
      </w:r>
      <w:r w:rsidRPr="008E5898">
        <w:tab/>
      </w:r>
      <w:r w:rsidRPr="008E5898">
        <w:tab/>
        <w:t>CÓDIGO……….</w:t>
      </w:r>
    </w:p>
    <w:p w:rsidR="00DC4281" w:rsidRPr="008E5898" w:rsidRDefault="00DC4281" w:rsidP="00DC4281"/>
    <w:p w:rsidR="00DC4281" w:rsidRPr="008E5898" w:rsidRDefault="00DC4281" w:rsidP="00DC4281">
      <w:r w:rsidRPr="008E5898">
        <w:t>21.4.- IDENTIFICACIÓN UNIDAD TRAMITADORA</w:t>
      </w:r>
      <w:r w:rsidRPr="008E5898">
        <w:tab/>
        <w:t>……………………..</w:t>
      </w:r>
    </w:p>
    <w:p w:rsidR="00DC4281" w:rsidRPr="008E5898" w:rsidRDefault="00DC4281" w:rsidP="00DC4281">
      <w:r w:rsidRPr="008E5898">
        <w:tab/>
      </w:r>
      <w:r w:rsidRPr="008E5898">
        <w:tab/>
      </w:r>
      <w:r w:rsidRPr="008E5898">
        <w:tab/>
      </w:r>
      <w:r w:rsidRPr="008E5898">
        <w:tab/>
      </w:r>
      <w:r w:rsidRPr="008E5898">
        <w:tab/>
      </w:r>
      <w:r w:rsidRPr="008E5898">
        <w:tab/>
      </w:r>
      <w:r w:rsidRPr="008E5898">
        <w:tab/>
        <w:t>CÓDIGO………..</w:t>
      </w:r>
    </w:p>
    <w:p w:rsidR="00DC4281" w:rsidRPr="008E5898" w:rsidRDefault="00DC4281" w:rsidP="00DC4281"/>
    <w:p w:rsidR="00DC4281" w:rsidRPr="008E5898" w:rsidRDefault="00DC4281" w:rsidP="00DC4281">
      <w:r w:rsidRPr="008E5898">
        <w:t xml:space="preserve">21.5.- </w:t>
      </w:r>
      <w:r w:rsidRPr="008E5898">
        <w:tab/>
        <w:t>CÓDIGO DE EXPEDIENTE……………….</w:t>
      </w:r>
    </w:p>
    <w:p w:rsidR="00DC4281" w:rsidRPr="008E5898" w:rsidRDefault="00DC4281" w:rsidP="00DC4281">
      <w:r w:rsidRPr="008E5898">
        <w:tab/>
        <w:t>CÓDIGO DE PROYECTO…………………..</w:t>
      </w:r>
    </w:p>
    <w:p w:rsidR="00DC4281" w:rsidRPr="008E5898" w:rsidRDefault="00DC4281" w:rsidP="00DC4281">
      <w:pPr>
        <w:rPr>
          <w:b/>
          <w:bCs/>
        </w:rPr>
      </w:pPr>
    </w:p>
    <w:p w:rsidR="00DC4281" w:rsidRPr="008E5898" w:rsidRDefault="00DC4281" w:rsidP="00DC4281">
      <w:pPr>
        <w:rPr>
          <w:b/>
          <w:bCs/>
        </w:rPr>
      </w:pPr>
      <w:r w:rsidRPr="008E5898">
        <w:rPr>
          <w:b/>
          <w:bCs/>
        </w:rPr>
        <w:t>22. LUGAR DONDE SE PUEDEN OBTENER COPIAS DEL PROYECTO Y PLIEGO………Perfil de contratante integrado en Plataforma de Contratación que se indica en el epígrafe 9 del cuadro de características.</w:t>
      </w:r>
    </w:p>
    <w:p w:rsidR="00DC4281" w:rsidRPr="008E5898" w:rsidRDefault="00DC4281" w:rsidP="00DC4281">
      <w:pPr>
        <w:rPr>
          <w:b/>
          <w:bCs/>
        </w:rPr>
      </w:pPr>
      <w:r w:rsidRPr="008E5898">
        <w:br w:type="page"/>
      </w:r>
      <w:r w:rsidRPr="008E5898">
        <w:rPr>
          <w:b/>
          <w:bCs/>
        </w:rPr>
        <w:lastRenderedPageBreak/>
        <w:t>ANEXO II: MODELO DE PROPOSICIÓN</w:t>
      </w:r>
    </w:p>
    <w:p w:rsidR="00DC4281" w:rsidRPr="008E5898" w:rsidRDefault="00DC4281" w:rsidP="00DC4281">
      <w:pPr>
        <w:rPr>
          <w:b/>
          <w:bCs/>
        </w:rPr>
      </w:pPr>
    </w:p>
    <w:p w:rsidR="00DC4281" w:rsidRPr="008E5898" w:rsidRDefault="00DC4281" w:rsidP="00DC4281">
      <w:r w:rsidRPr="008E5898">
        <w:t xml:space="preserve">D. </w:t>
      </w:r>
      <w:r w:rsidRPr="008E5898">
        <w:rPr>
          <w:u w:val="single"/>
        </w:rPr>
        <w:t xml:space="preserve">        </w:t>
      </w:r>
      <w:r w:rsidRPr="008E5898">
        <w:t>_________________</w:t>
      </w:r>
      <w:r w:rsidRPr="008E5898">
        <w:rPr>
          <w:u w:val="single"/>
        </w:rPr>
        <w:t xml:space="preserve">                                  </w:t>
      </w:r>
      <w:r w:rsidRPr="008E5898">
        <w:t xml:space="preserve"> </w:t>
      </w:r>
    </w:p>
    <w:p w:rsidR="00DC4281" w:rsidRPr="008E5898" w:rsidRDefault="00DC4281" w:rsidP="00DC4281">
      <w:r w:rsidRPr="008E5898">
        <w:t>con domicilio en el municipio de  …………..</w:t>
      </w:r>
      <w:r w:rsidRPr="008E5898">
        <w:rPr>
          <w:u w:val="single"/>
        </w:rPr>
        <w:t xml:space="preserve">  </w:t>
      </w:r>
    </w:p>
    <w:p w:rsidR="00DC4281" w:rsidRPr="008E5898" w:rsidRDefault="00DC4281" w:rsidP="00DC4281">
      <w:r w:rsidRPr="008E5898">
        <w:t xml:space="preserve">calle </w:t>
      </w:r>
      <w:r w:rsidRPr="008E5898">
        <w:rPr>
          <w:u w:val="single"/>
        </w:rPr>
        <w:t xml:space="preserve">          </w:t>
      </w:r>
      <w:r w:rsidRPr="008E5898">
        <w:t>_________________</w:t>
      </w:r>
      <w:r w:rsidRPr="008E5898">
        <w:rPr>
          <w:u w:val="single"/>
        </w:rPr>
        <w:t xml:space="preserve">       </w:t>
      </w:r>
      <w:r w:rsidRPr="008E5898">
        <w:t xml:space="preserve"> </w:t>
      </w:r>
    </w:p>
    <w:p w:rsidR="00DC4281" w:rsidRPr="008E5898" w:rsidRDefault="00DC4281" w:rsidP="00DC4281">
      <w:pPr>
        <w:rPr>
          <w:u w:val="single"/>
        </w:rPr>
      </w:pPr>
      <w:r w:rsidRPr="008E5898">
        <w:t xml:space="preserve">nº </w:t>
      </w:r>
      <w:r w:rsidRPr="008E5898">
        <w:rPr>
          <w:u w:val="single"/>
        </w:rPr>
        <w:t xml:space="preserve">            </w:t>
      </w:r>
      <w:r w:rsidRPr="008E5898">
        <w:t>_________________</w:t>
      </w:r>
      <w:r w:rsidRPr="008E5898">
        <w:rPr>
          <w:u w:val="single"/>
        </w:rPr>
        <w:t xml:space="preserve"> _________________       provincia     -----------------       país…..             </w:t>
      </w:r>
    </w:p>
    <w:p w:rsidR="00DC4281" w:rsidRPr="008E5898" w:rsidRDefault="00DC4281" w:rsidP="00DC4281">
      <w:r w:rsidRPr="008E5898">
        <w:t>teléfono_________________</w:t>
      </w:r>
    </w:p>
    <w:p w:rsidR="00DC4281" w:rsidRPr="008E5898" w:rsidRDefault="00DC4281" w:rsidP="00DC4281">
      <w:pPr>
        <w:rPr>
          <w:u w:val="single"/>
        </w:rPr>
      </w:pPr>
      <w:r w:rsidRPr="008E5898">
        <w:t xml:space="preserve">con D.N.I/NIF (o Pasaporte o documento que lo sustituya) Nº </w:t>
      </w:r>
      <w:r w:rsidRPr="008E5898">
        <w:rPr>
          <w:u w:val="single"/>
        </w:rPr>
        <w:t xml:space="preserve">    </w:t>
      </w:r>
      <w:r w:rsidRPr="008E5898">
        <w:t>_________________</w:t>
      </w:r>
      <w:r w:rsidRPr="008E5898">
        <w:rPr>
          <w:u w:val="single"/>
        </w:rPr>
        <w:t xml:space="preserve">                     </w:t>
      </w:r>
    </w:p>
    <w:p w:rsidR="00DC4281" w:rsidRPr="008E5898" w:rsidRDefault="00DC4281" w:rsidP="00DC4281">
      <w:r w:rsidRPr="008E5898">
        <w:t>actuando en nombre propio (o en representación de</w:t>
      </w:r>
      <w:r w:rsidR="00D457C2" w:rsidRPr="008E5898">
        <w:t>)</w:t>
      </w:r>
      <w:r w:rsidRPr="008E5898">
        <w:t xml:space="preserve">  </w:t>
      </w:r>
      <w:r w:rsidRPr="008E5898">
        <w:rPr>
          <w:u w:val="single"/>
        </w:rPr>
        <w:t xml:space="preserve">      </w:t>
      </w:r>
      <w:r w:rsidRPr="008E5898">
        <w:t>_________________</w:t>
      </w:r>
    </w:p>
    <w:p w:rsidR="00DC4281" w:rsidRPr="008E5898" w:rsidRDefault="00DC4281" w:rsidP="00DC4281">
      <w:r w:rsidRPr="008E5898">
        <w:rPr>
          <w:u w:val="single"/>
        </w:rPr>
        <w:t xml:space="preserve">            </w:t>
      </w:r>
      <w:r w:rsidRPr="008E5898">
        <w:t xml:space="preserve"> </w:t>
      </w:r>
    </w:p>
    <w:p w:rsidR="00DC4281" w:rsidRPr="008E5898" w:rsidRDefault="00DC4281" w:rsidP="00DC4281">
      <w:pPr>
        <w:rPr>
          <w:u w:val="single"/>
        </w:rPr>
      </w:pPr>
      <w:r w:rsidRPr="008E5898">
        <w:t xml:space="preserve">D.N.I. o N.I.F. Nº </w:t>
      </w:r>
      <w:r w:rsidRPr="008E5898">
        <w:rPr>
          <w:u w:val="single"/>
        </w:rPr>
        <w:t xml:space="preserve">   </w:t>
      </w:r>
      <w:r w:rsidRPr="008E5898">
        <w:t>_________________</w:t>
      </w:r>
      <w:r w:rsidRPr="008E5898">
        <w:rPr>
          <w:u w:val="single"/>
        </w:rPr>
        <w:t xml:space="preserve">                 </w:t>
      </w:r>
    </w:p>
    <w:p w:rsidR="00DC4281" w:rsidRPr="008E5898" w:rsidRDefault="00DC4281" w:rsidP="00DC4281">
      <w:r w:rsidRPr="008E5898">
        <w:t xml:space="preserve">y con domicilio en  el municipio de </w:t>
      </w:r>
      <w:r w:rsidRPr="008E5898">
        <w:rPr>
          <w:u w:val="single"/>
        </w:rPr>
        <w:t xml:space="preserve">   </w:t>
      </w:r>
      <w:r w:rsidRPr="008E5898">
        <w:t>_________________</w:t>
      </w:r>
      <w:r w:rsidRPr="008E5898">
        <w:rPr>
          <w:u w:val="single"/>
        </w:rPr>
        <w:t xml:space="preserve">                    </w:t>
      </w:r>
      <w:r w:rsidRPr="008E5898">
        <w:t xml:space="preserve"> </w:t>
      </w:r>
    </w:p>
    <w:p w:rsidR="00DC4281" w:rsidRPr="008E5898" w:rsidRDefault="00DC4281" w:rsidP="00DC4281">
      <w:r w:rsidRPr="008E5898">
        <w:t>calle_________________</w:t>
      </w:r>
    </w:p>
    <w:p w:rsidR="00DC4281" w:rsidRPr="008E5898" w:rsidRDefault="00DC4281" w:rsidP="00DC4281">
      <w:r w:rsidRPr="008E5898">
        <w:t xml:space="preserve">nº </w:t>
      </w:r>
      <w:r w:rsidRPr="008E5898">
        <w:rPr>
          <w:u w:val="single"/>
        </w:rPr>
        <w:t xml:space="preserve">          </w:t>
      </w:r>
      <w:r w:rsidRPr="008E5898">
        <w:t xml:space="preserve"> _________________, provincia………………, país……….</w:t>
      </w:r>
    </w:p>
    <w:p w:rsidR="00DC4281" w:rsidRPr="008E5898" w:rsidRDefault="00DC4281" w:rsidP="00DC4281">
      <w:r w:rsidRPr="008E5898">
        <w:t>teléfono_________________</w:t>
      </w:r>
    </w:p>
    <w:p w:rsidR="00DC4281" w:rsidRPr="008E5898" w:rsidRDefault="00DC4281" w:rsidP="00DC4281"/>
    <w:p w:rsidR="00DC4281" w:rsidRPr="008E5898" w:rsidRDefault="00DC4281" w:rsidP="00DC4281">
      <w:r w:rsidRPr="008E5898">
        <w:t>Toma parte en el procedimiento abierto con pluralidad de criterios para la adjudicación de la ejecución de las obras comprendidas en el Proyecto de ______________________________________________________________________</w:t>
      </w:r>
    </w:p>
    <w:p w:rsidR="00DC4281" w:rsidRPr="008E5898" w:rsidRDefault="00DC4281" w:rsidP="00DC4281">
      <w:r w:rsidRPr="008E5898">
        <w:t>y a cuyos efectos hace constar que:</w:t>
      </w:r>
    </w:p>
    <w:p w:rsidR="00DC4281" w:rsidRPr="008E5898" w:rsidRDefault="00DC4281" w:rsidP="00DC4281"/>
    <w:p w:rsidR="00DC4281" w:rsidRPr="008E5898" w:rsidRDefault="00DC4281" w:rsidP="00DC4281">
      <w:r w:rsidRPr="008E5898">
        <w:t>1º.- Conoce y acepta cuantas obligaciones se deriven de los Pliegos de Cláusulas Administrativas Particulares del presente contrato, así como del Proyecto y documentación técnica que lo integra.</w:t>
      </w:r>
    </w:p>
    <w:p w:rsidR="00DC4281" w:rsidRPr="008E5898" w:rsidRDefault="00DC4281" w:rsidP="00DC4281"/>
    <w:p w:rsidR="00DC4281" w:rsidRPr="008E5898" w:rsidRDefault="00DC4281" w:rsidP="00DC4281">
      <w:r w:rsidRPr="008E5898">
        <w:t>2º.- Acompaña la documentación exigida en el Pliego de Cláusulas Administrativas Particulares.</w:t>
      </w:r>
    </w:p>
    <w:p w:rsidR="00DC4281" w:rsidRPr="008E5898" w:rsidRDefault="00DC4281" w:rsidP="00DC4281"/>
    <w:p w:rsidR="00DC4281" w:rsidRPr="008E5898" w:rsidRDefault="00DC4281" w:rsidP="00DC4281">
      <w:pPr>
        <w:rPr>
          <w:i/>
        </w:rPr>
      </w:pPr>
      <w:r w:rsidRPr="008E5898">
        <w:t xml:space="preserve">3º.- Hace constar que en la presente licitación </w:t>
      </w:r>
      <w:r w:rsidRPr="008E5898">
        <w:rPr>
          <w:i/>
        </w:rPr>
        <w:t>(indíquese lo que proceda):</w:t>
      </w:r>
    </w:p>
    <w:p w:rsidR="00DC4281" w:rsidRPr="008E5898" w:rsidRDefault="00DC4281" w:rsidP="00DC4281"/>
    <w:p w:rsidR="00DC4281" w:rsidRPr="008E5898" w:rsidRDefault="00DC4281" w:rsidP="00DC4281">
      <w:pPr>
        <w:numPr>
          <w:ilvl w:val="0"/>
          <w:numId w:val="2"/>
        </w:numPr>
      </w:pPr>
      <w:r w:rsidRPr="008E5898">
        <w:t>___ No concurre con empresas vinculadas.</w:t>
      </w:r>
    </w:p>
    <w:p w:rsidR="00DC4281" w:rsidRPr="008E5898" w:rsidRDefault="00DC4281" w:rsidP="00DC4281"/>
    <w:p w:rsidR="00DC4281" w:rsidRPr="008E5898" w:rsidRDefault="00DC4281" w:rsidP="00DC4281">
      <w:pPr>
        <w:numPr>
          <w:ilvl w:val="0"/>
          <w:numId w:val="2"/>
        </w:numPr>
      </w:pPr>
      <w:r w:rsidRPr="008E5898">
        <w:t>___ Concurre con la/s siguiente/s empresa/s:</w:t>
      </w:r>
    </w:p>
    <w:p w:rsidR="00DC4281" w:rsidRPr="008E5898" w:rsidRDefault="00DC4281" w:rsidP="00DC4281">
      <w:r w:rsidRPr="008E5898">
        <w:tab/>
      </w:r>
      <w:r w:rsidRPr="008E5898">
        <w:tab/>
        <w:t>Denominación</w:t>
      </w:r>
    </w:p>
    <w:p w:rsidR="00DC4281" w:rsidRPr="008E5898" w:rsidRDefault="00DC4281" w:rsidP="00DC4281">
      <w:r w:rsidRPr="008E5898">
        <w:tab/>
      </w:r>
      <w:r w:rsidRPr="008E5898">
        <w:tab/>
        <w:t>NIF</w:t>
      </w:r>
    </w:p>
    <w:p w:rsidR="00DC4281" w:rsidRPr="008E5898" w:rsidRDefault="00DC4281" w:rsidP="00DC4281">
      <w:pPr>
        <w:rPr>
          <w:b/>
        </w:rPr>
      </w:pPr>
      <w:r w:rsidRPr="008E5898">
        <w:lastRenderedPageBreak/>
        <w:t xml:space="preserve">4º.- </w:t>
      </w:r>
      <w:r w:rsidRPr="008E5898">
        <w:rPr>
          <w:b/>
        </w:rPr>
        <w:t>Precio</w:t>
      </w:r>
    </w:p>
    <w:p w:rsidR="00DC4281" w:rsidRPr="008E5898" w:rsidRDefault="00DC4281" w:rsidP="00DC4281">
      <w:r w:rsidRPr="008E5898">
        <w:t>Ofrece el  siguiente precio (DATOS SOLO EN NÚMEROS ,NO EN LETRA ):</w:t>
      </w:r>
    </w:p>
    <w:p w:rsidR="00DC4281" w:rsidRPr="008E5898" w:rsidRDefault="00DC4281" w:rsidP="00DC4281"/>
    <w:p w:rsidR="00DC4281" w:rsidRPr="008E5898" w:rsidRDefault="00DC4281" w:rsidP="00DC4281">
      <w:r w:rsidRPr="008E5898">
        <w:t>A) Precio sin IVA……………………………  Euros).</w:t>
      </w:r>
    </w:p>
    <w:p w:rsidR="00DC4281" w:rsidRPr="008E5898" w:rsidRDefault="00DC4281" w:rsidP="00DC4281"/>
    <w:p w:rsidR="00DC4281" w:rsidRPr="008E5898" w:rsidRDefault="00DC4281" w:rsidP="00DC4281">
      <w:r w:rsidRPr="008E5898">
        <w:t>B)  Impuesto sobre el Valor Añadido (IVA) Porcentaje :…….  %. Importe……… …euros</w:t>
      </w:r>
    </w:p>
    <w:p w:rsidR="00DC4281" w:rsidRPr="008E5898" w:rsidRDefault="00DC4281" w:rsidP="00DC4281"/>
    <w:p w:rsidR="00DC4281" w:rsidRPr="008E5898" w:rsidRDefault="00DC4281" w:rsidP="00DC4281">
      <w:r w:rsidRPr="008E5898">
        <w:t>C) TOTAL (A+ B)……………….EUROS</w:t>
      </w:r>
    </w:p>
    <w:p w:rsidR="00DC4281" w:rsidRPr="008E5898" w:rsidRDefault="00DC4281" w:rsidP="00DC4281"/>
    <w:p w:rsidR="00DC4281" w:rsidRPr="008E5898" w:rsidRDefault="00DC4281" w:rsidP="00DC4281">
      <w:pPr>
        <w:rPr>
          <w:b/>
        </w:rPr>
      </w:pPr>
      <w:r w:rsidRPr="008E5898">
        <w:rPr>
          <w:b/>
        </w:rPr>
        <w:t>5º.-</w:t>
      </w:r>
      <w:r w:rsidRPr="008E5898">
        <w:rPr>
          <w:b/>
        </w:rPr>
        <w:tab/>
        <w:t>Declaración responsable de estabilidad en el empleo y de mujeres trabajadoras</w:t>
      </w:r>
    </w:p>
    <w:p w:rsidR="00DC4281" w:rsidRPr="008E5898" w:rsidRDefault="00DC4281" w:rsidP="00DC4281">
      <w:r w:rsidRPr="008E5898">
        <w:t>Declara responsablemente que en la fecha de publicación de la licitación:</w:t>
      </w:r>
    </w:p>
    <w:p w:rsidR="00FF2734" w:rsidRPr="008E5898" w:rsidRDefault="00FF2734" w:rsidP="00FF2734">
      <w:pPr>
        <w:pStyle w:val="Textoindependiente"/>
        <w:spacing w:before="91"/>
        <w:ind w:left="284"/>
        <w:rPr>
          <w:rFonts w:asciiTheme="minorHAnsi" w:hAnsiTheme="minorHAnsi" w:cstheme="minorHAnsi"/>
          <w:sz w:val="22"/>
          <w:szCs w:val="22"/>
        </w:rPr>
      </w:pPr>
      <w:r w:rsidRPr="008E5898">
        <w:rPr>
          <w:rFonts w:asciiTheme="minorHAnsi" w:hAnsiTheme="minorHAnsi" w:cstheme="minorHAnsi"/>
          <w:sz w:val="22"/>
          <w:szCs w:val="22"/>
        </w:rPr>
        <w:t>Declara responsablemente que en la fecha de publicación de la licitación:</w:t>
      </w:r>
    </w:p>
    <w:p w:rsidR="00663EA6" w:rsidRPr="008E5898" w:rsidRDefault="00663EA6" w:rsidP="00663EA6">
      <w:pPr>
        <w:pStyle w:val="Prrafodelista"/>
        <w:tabs>
          <w:tab w:val="left" w:pos="6827"/>
        </w:tabs>
        <w:ind w:left="360"/>
        <w:rPr>
          <w:rFonts w:asciiTheme="minorHAnsi" w:hAnsiTheme="minorHAnsi" w:cstheme="minorHAnsi"/>
          <w:i/>
          <w:lang w:val="es-ES"/>
        </w:rPr>
      </w:pPr>
      <w:r w:rsidRPr="008E5898">
        <w:rPr>
          <w:rFonts w:asciiTheme="minorHAnsi" w:hAnsiTheme="minorHAnsi" w:cstheme="minorHAnsi"/>
          <w:i/>
          <w:lang w:val="es-ES"/>
        </w:rPr>
        <w:t xml:space="preserve">5.1.- El número global de personas trabajadoras (hombres y mujeres) de plantilla es </w:t>
      </w:r>
      <w:r w:rsidRPr="008E5898">
        <w:rPr>
          <w:rFonts w:asciiTheme="minorHAnsi" w:hAnsiTheme="minorHAnsi" w:cstheme="minorHAnsi"/>
          <w:i/>
          <w:spacing w:val="-1"/>
          <w:lang w:val="es-ES"/>
        </w:rPr>
        <w:t xml:space="preserve"> </w:t>
      </w:r>
      <w:r w:rsidRPr="008E5898">
        <w:rPr>
          <w:rFonts w:asciiTheme="minorHAnsi" w:hAnsiTheme="minorHAnsi" w:cstheme="minorHAnsi"/>
          <w:i/>
          <w:lang w:val="es-ES"/>
        </w:rPr>
        <w:t>de ___ personas y, de estas, el número de personas directamente relacionadas con la ejecución de obras en general es de _____ personas</w:t>
      </w:r>
    </w:p>
    <w:p w:rsidR="00663EA6" w:rsidRPr="008E5898" w:rsidRDefault="00663EA6" w:rsidP="00663EA6">
      <w:pPr>
        <w:pStyle w:val="Prrafodelista"/>
        <w:spacing w:before="97"/>
        <w:ind w:left="360"/>
        <w:rPr>
          <w:rFonts w:asciiTheme="minorHAnsi" w:hAnsiTheme="minorHAnsi" w:cstheme="minorHAnsi"/>
          <w:i/>
          <w:lang w:val="es-ES"/>
        </w:rPr>
      </w:pPr>
      <w:r w:rsidRPr="008E5898">
        <w:rPr>
          <w:rFonts w:asciiTheme="minorHAnsi" w:hAnsiTheme="minorHAnsi" w:cstheme="minorHAnsi"/>
          <w:i/>
          <w:lang w:val="es-ES"/>
        </w:rPr>
        <w:t>5.2.- El número particular de personas trabajadoras (hombres y mujeres) con contrato fijo por tiempo indefinido y a jornada   completa   en plantilla  en los últimos 12 meses anteriores a la fecha de publicación del anuncio de licitación en la plataforma   es de ____  personas</w:t>
      </w:r>
      <w:r w:rsidRPr="008E5898">
        <w:rPr>
          <w:rStyle w:val="Refdenotaalpie"/>
          <w:rFonts w:asciiTheme="minorHAnsi" w:hAnsiTheme="minorHAnsi" w:cstheme="minorHAnsi"/>
          <w:i/>
          <w:lang w:val="es-ES"/>
        </w:rPr>
        <w:footnoteReference w:id="2"/>
      </w:r>
      <w:r w:rsidRPr="008E5898">
        <w:rPr>
          <w:rFonts w:asciiTheme="minorHAnsi" w:hAnsiTheme="minorHAnsi" w:cstheme="minorHAnsi"/>
          <w:i/>
          <w:lang w:val="es-ES"/>
        </w:rPr>
        <w:t xml:space="preserve">,   lo   que   representa  </w:t>
      </w:r>
      <w:r w:rsidRPr="008E5898">
        <w:rPr>
          <w:rFonts w:asciiTheme="minorHAnsi" w:hAnsiTheme="minorHAnsi" w:cstheme="minorHAnsi"/>
          <w:i/>
          <w:spacing w:val="55"/>
          <w:lang w:val="es-ES"/>
        </w:rPr>
        <w:t xml:space="preserve"> </w:t>
      </w:r>
      <w:r w:rsidRPr="008E5898">
        <w:rPr>
          <w:rFonts w:asciiTheme="minorHAnsi" w:hAnsiTheme="minorHAnsi" w:cstheme="minorHAnsi"/>
          <w:i/>
          <w:lang w:val="es-ES"/>
        </w:rPr>
        <w:t>un ___ % sobre el número global de personas trabajadoras (hombres y mujeres) en plantilla.</w:t>
      </w:r>
      <w:r w:rsidRPr="008E5898">
        <w:rPr>
          <w:rFonts w:asciiTheme="minorHAnsi" w:hAnsiTheme="minorHAnsi" w:cstheme="minorHAnsi"/>
          <w:i/>
          <w:spacing w:val="-2"/>
          <w:lang w:val="es-ES"/>
        </w:rPr>
        <w:t xml:space="preserve"> </w:t>
      </w:r>
    </w:p>
    <w:p w:rsidR="00663EA6" w:rsidRPr="008E5898" w:rsidRDefault="00663EA6" w:rsidP="00663EA6">
      <w:pPr>
        <w:pStyle w:val="Prrafodelista"/>
        <w:tabs>
          <w:tab w:val="left" w:pos="2808"/>
          <w:tab w:val="left" w:pos="6510"/>
        </w:tabs>
        <w:ind w:left="360"/>
        <w:rPr>
          <w:rFonts w:asciiTheme="minorHAnsi" w:hAnsiTheme="minorHAnsi" w:cstheme="minorHAnsi"/>
          <w:i/>
          <w:lang w:val="es-ES"/>
        </w:rPr>
      </w:pPr>
      <w:r w:rsidRPr="008E5898">
        <w:rPr>
          <w:rFonts w:asciiTheme="minorHAnsi" w:hAnsiTheme="minorHAnsi" w:cstheme="minorHAnsi"/>
          <w:i/>
          <w:lang w:val="es-ES"/>
        </w:rPr>
        <w:t>5.3.- El número particular de mujeres trabajadoras con contrato fijo por tiempo indefinido y a jornada completa en plantilla es</w:t>
      </w:r>
      <w:r w:rsidRPr="008E5898">
        <w:rPr>
          <w:rFonts w:asciiTheme="minorHAnsi" w:hAnsiTheme="minorHAnsi" w:cstheme="minorHAnsi"/>
          <w:i/>
          <w:spacing w:val="27"/>
          <w:lang w:val="es-ES"/>
        </w:rPr>
        <w:t xml:space="preserve"> </w:t>
      </w:r>
      <w:r w:rsidRPr="008E5898">
        <w:rPr>
          <w:rFonts w:asciiTheme="minorHAnsi" w:hAnsiTheme="minorHAnsi" w:cstheme="minorHAnsi"/>
          <w:i/>
          <w:lang w:val="es-ES"/>
        </w:rPr>
        <w:t>de___  mujeres, lo que representa</w:t>
      </w:r>
      <w:r w:rsidRPr="008E5898">
        <w:rPr>
          <w:rFonts w:asciiTheme="minorHAnsi" w:hAnsiTheme="minorHAnsi" w:cstheme="minorHAnsi"/>
          <w:i/>
          <w:spacing w:val="-1"/>
          <w:lang w:val="es-ES"/>
        </w:rPr>
        <w:t xml:space="preserve"> </w:t>
      </w:r>
      <w:r w:rsidRPr="008E5898">
        <w:rPr>
          <w:rFonts w:asciiTheme="minorHAnsi" w:hAnsiTheme="minorHAnsi" w:cstheme="minorHAnsi"/>
          <w:i/>
          <w:lang w:val="es-ES"/>
        </w:rPr>
        <w:t>un___ % sobre el número global de personas trabajadoras fijas en plantilla.</w:t>
      </w:r>
    </w:p>
    <w:p w:rsidR="00FF2734" w:rsidRPr="008E5898" w:rsidRDefault="00663EA6" w:rsidP="00663EA6">
      <w:pPr>
        <w:pStyle w:val="Prrafodelista"/>
        <w:tabs>
          <w:tab w:val="left" w:pos="2808"/>
          <w:tab w:val="left" w:pos="6510"/>
        </w:tabs>
        <w:ind w:left="360"/>
        <w:rPr>
          <w:rFonts w:asciiTheme="minorHAnsi" w:hAnsiTheme="minorHAnsi" w:cstheme="minorHAnsi"/>
          <w:i/>
          <w:lang w:val="es-ES"/>
        </w:rPr>
      </w:pPr>
      <w:r w:rsidRPr="008E5898">
        <w:rPr>
          <w:rFonts w:asciiTheme="minorHAnsi" w:hAnsiTheme="minorHAnsi" w:cstheme="minorHAnsi"/>
          <w:i/>
          <w:lang w:val="es-ES"/>
        </w:rPr>
        <w:t>5.4.- 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 es de -----, lo que representa un -----% sobre la plantilla global de la empresa</w:t>
      </w:r>
      <w:r w:rsidR="00FF2734" w:rsidRPr="008E5898">
        <w:rPr>
          <w:rFonts w:cstheme="minorHAnsi"/>
          <w:i/>
          <w:lang w:val="es-ES"/>
        </w:rPr>
        <w:t>.</w:t>
      </w:r>
      <w:r w:rsidR="00FF2734" w:rsidRPr="008E5898">
        <w:rPr>
          <w:rFonts w:cstheme="minorHAnsi"/>
          <w:i/>
          <w:spacing w:val="-2"/>
          <w:lang w:val="es-ES"/>
        </w:rPr>
        <w:t xml:space="preserve"> </w:t>
      </w:r>
    </w:p>
    <w:p w:rsidR="009D601F" w:rsidRPr="008E5898" w:rsidRDefault="009D601F" w:rsidP="009D601F">
      <w:pPr>
        <w:pStyle w:val="Prrafodelista"/>
        <w:numPr>
          <w:ilvl w:val="0"/>
          <w:numId w:val="20"/>
        </w:numPr>
        <w:rPr>
          <w:lang w:val="es-ES"/>
        </w:rPr>
      </w:pPr>
      <w:r w:rsidRPr="008E5898">
        <w:rPr>
          <w:lang w:val="es-ES"/>
        </w:rPr>
        <w:t xml:space="preserve">Aplicable en el presente contrato </w:t>
      </w:r>
      <w:r w:rsidRPr="008E5898">
        <w:rPr>
          <w:rStyle w:val="Refdenotaalpie"/>
          <w:lang w:val="es-ES"/>
        </w:rPr>
        <w:footnoteReference w:id="3"/>
      </w:r>
    </w:p>
    <w:p w:rsidR="009D601F" w:rsidRPr="008E5898" w:rsidRDefault="009D601F" w:rsidP="009D601F">
      <w:pPr>
        <w:pStyle w:val="Prrafodelista"/>
        <w:numPr>
          <w:ilvl w:val="0"/>
          <w:numId w:val="20"/>
        </w:numPr>
        <w:rPr>
          <w:lang w:val="es-ES"/>
        </w:rPr>
      </w:pPr>
      <w:r w:rsidRPr="008E5898">
        <w:rPr>
          <w:lang w:val="es-ES"/>
        </w:rPr>
        <w:t>No aplicable en el presente contrato</w:t>
      </w:r>
      <w:r w:rsidRPr="008E5898">
        <w:rPr>
          <w:rStyle w:val="Refdenotaalpie"/>
          <w:lang w:val="es-ES"/>
        </w:rPr>
        <w:footnoteReference w:id="4"/>
      </w:r>
    </w:p>
    <w:p w:rsidR="00DC4281" w:rsidRPr="008E5898" w:rsidRDefault="00DC4281" w:rsidP="00DC4281">
      <w:pPr>
        <w:rPr>
          <w:i/>
        </w:rPr>
      </w:pPr>
    </w:p>
    <w:p w:rsidR="00DC4281" w:rsidRPr="008E5898" w:rsidRDefault="00DC4281" w:rsidP="00DC4281">
      <w:r w:rsidRPr="008E5898">
        <w:rPr>
          <w:b/>
        </w:rPr>
        <w:t>6º.- PLAN DE IGUALDAD</w:t>
      </w:r>
      <w:r w:rsidRPr="008E5898">
        <w:t xml:space="preserve"> (márquese lo que proceda)</w:t>
      </w:r>
      <w:r w:rsidR="001E5F7D" w:rsidRPr="008E5898">
        <w:t xml:space="preserve"> </w:t>
      </w:r>
    </w:p>
    <w:p w:rsidR="00DC4281" w:rsidRPr="008E5898"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8E5898" w:rsidTr="0014680B">
        <w:trPr>
          <w:trHeight w:val="477"/>
        </w:trPr>
        <w:tc>
          <w:tcPr>
            <w:tcW w:w="7340" w:type="dxa"/>
          </w:tcPr>
          <w:p w:rsidR="00DC4281" w:rsidRPr="008E5898" w:rsidRDefault="00DC4281" w:rsidP="00DC4281">
            <w:pPr>
              <w:widowControl/>
              <w:autoSpaceDE/>
              <w:autoSpaceDN/>
              <w:spacing w:after="160" w:line="259" w:lineRule="auto"/>
              <w:rPr>
                <w:b/>
                <w:lang w:val="es-ES"/>
              </w:rPr>
            </w:pPr>
            <w:r w:rsidRPr="008E5898">
              <w:rPr>
                <w:b/>
                <w:lang w:val="es-ES"/>
              </w:rPr>
              <w:t>La empresa tiene implantado un plan de igualdad</w:t>
            </w:r>
          </w:p>
        </w:tc>
        <w:tc>
          <w:tcPr>
            <w:tcW w:w="1306" w:type="dxa"/>
          </w:tcPr>
          <w:p w:rsidR="00DC4281" w:rsidRPr="008E5898" w:rsidRDefault="00DC4281" w:rsidP="00DC4281">
            <w:pPr>
              <w:widowControl/>
              <w:autoSpaceDE/>
              <w:autoSpaceDN/>
              <w:spacing w:after="160" w:line="259" w:lineRule="auto"/>
              <w:rPr>
                <w:lang w:val="es-ES"/>
              </w:rPr>
            </w:pPr>
          </w:p>
        </w:tc>
      </w:tr>
      <w:tr w:rsidR="00DC4281" w:rsidRPr="008E5898" w:rsidTr="0014680B">
        <w:trPr>
          <w:trHeight w:val="477"/>
        </w:trPr>
        <w:tc>
          <w:tcPr>
            <w:tcW w:w="7340" w:type="dxa"/>
          </w:tcPr>
          <w:p w:rsidR="00DC4281" w:rsidRPr="008E5898" w:rsidRDefault="00DC4281" w:rsidP="00DC4281">
            <w:pPr>
              <w:widowControl/>
              <w:autoSpaceDE/>
              <w:autoSpaceDN/>
              <w:spacing w:after="160" w:line="259" w:lineRule="auto"/>
              <w:rPr>
                <w:b/>
                <w:lang w:val="es-ES"/>
              </w:rPr>
            </w:pPr>
            <w:r w:rsidRPr="008E5898">
              <w:rPr>
                <w:b/>
                <w:lang w:val="es-ES"/>
              </w:rPr>
              <w:t>La empresa no tiene implantado un plan de igualdad</w:t>
            </w:r>
          </w:p>
        </w:tc>
        <w:tc>
          <w:tcPr>
            <w:tcW w:w="1306" w:type="dxa"/>
          </w:tcPr>
          <w:p w:rsidR="00DC4281" w:rsidRPr="008E5898" w:rsidRDefault="00DC4281" w:rsidP="00DC4281">
            <w:pPr>
              <w:widowControl/>
              <w:autoSpaceDE/>
              <w:autoSpaceDN/>
              <w:spacing w:after="160" w:line="259" w:lineRule="auto"/>
              <w:rPr>
                <w:lang w:val="es-ES"/>
              </w:rPr>
            </w:pPr>
          </w:p>
        </w:tc>
      </w:tr>
    </w:tbl>
    <w:p w:rsidR="00DC4281" w:rsidRPr="008E5898" w:rsidRDefault="00DC4281" w:rsidP="00DC4281"/>
    <w:p w:rsidR="009D601F" w:rsidRPr="008E5898" w:rsidRDefault="009D601F" w:rsidP="009D601F">
      <w:pPr>
        <w:pStyle w:val="Prrafodelista"/>
        <w:numPr>
          <w:ilvl w:val="0"/>
          <w:numId w:val="20"/>
        </w:numPr>
        <w:rPr>
          <w:lang w:val="es-ES"/>
        </w:rPr>
      </w:pPr>
      <w:r w:rsidRPr="008E5898">
        <w:rPr>
          <w:lang w:val="es-ES"/>
        </w:rPr>
        <w:t xml:space="preserve">Aplicable en el presente contrato </w:t>
      </w:r>
      <w:r w:rsidRPr="008E5898">
        <w:rPr>
          <w:rStyle w:val="Refdenotaalpie"/>
          <w:lang w:val="es-ES"/>
        </w:rPr>
        <w:footnoteReference w:id="5"/>
      </w:r>
    </w:p>
    <w:p w:rsidR="009D601F" w:rsidRPr="008E5898" w:rsidRDefault="009D601F" w:rsidP="009D601F">
      <w:pPr>
        <w:pStyle w:val="Prrafodelista"/>
        <w:numPr>
          <w:ilvl w:val="0"/>
          <w:numId w:val="20"/>
        </w:numPr>
        <w:rPr>
          <w:lang w:val="es-ES"/>
        </w:rPr>
      </w:pPr>
      <w:r w:rsidRPr="008E5898">
        <w:rPr>
          <w:lang w:val="es-ES"/>
        </w:rPr>
        <w:t>No aplicable en el presente contrato</w:t>
      </w:r>
      <w:r w:rsidRPr="008E5898">
        <w:rPr>
          <w:rStyle w:val="Refdenotaalpie"/>
          <w:lang w:val="es-ES"/>
        </w:rPr>
        <w:footnoteReference w:id="6"/>
      </w:r>
    </w:p>
    <w:p w:rsidR="009D601F" w:rsidRPr="008E5898" w:rsidRDefault="009D601F" w:rsidP="00DC4281"/>
    <w:p w:rsidR="00DC4281" w:rsidRPr="008E5898" w:rsidRDefault="00D7039D" w:rsidP="00DC4281">
      <w:r w:rsidRPr="008E5898">
        <w:t>7</w:t>
      </w:r>
      <w:r w:rsidR="00DC4281" w:rsidRPr="008E5898">
        <w:t>º.- Que tiene previsto subcontratar  las siguientes unidades de obra por el importe que se indica:</w:t>
      </w:r>
    </w:p>
    <w:p w:rsidR="00DC4281" w:rsidRPr="008E5898" w:rsidRDefault="00DC4281" w:rsidP="00DC4281"/>
    <w:tbl>
      <w:tblPr>
        <w:tblStyle w:val="Tablaconcuadrcula"/>
        <w:tblW w:w="0" w:type="auto"/>
        <w:tblLook w:val="04A0"/>
      </w:tblPr>
      <w:tblGrid>
        <w:gridCol w:w="3322"/>
        <w:gridCol w:w="2965"/>
        <w:gridCol w:w="2433"/>
      </w:tblGrid>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r w:rsidRPr="008E5898">
              <w:t>UNIDADES O PARTES DE OBRA A SUBCONTRATAR</w:t>
            </w: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r w:rsidRPr="008E5898">
              <w:t>IMPORTE IVA INCLUIDO</w:t>
            </w: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r w:rsidRPr="008E5898">
              <w:t>NOMBRE O PERFIL EMPRESARIAL DEL SUBCONTRATISTA</w:t>
            </w: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r w:rsidR="00DC4281" w:rsidRPr="008E5898" w:rsidTr="0014680B">
        <w:tc>
          <w:tcPr>
            <w:tcW w:w="3322" w:type="dxa"/>
          </w:tcPr>
          <w:p w:rsidR="00DC4281" w:rsidRPr="008E5898" w:rsidRDefault="00DC4281" w:rsidP="00DC4281">
            <w:pPr>
              <w:tabs>
                <w:tab w:val="clear" w:pos="0"/>
              </w:tabs>
              <w:overflowPunct/>
              <w:autoSpaceDE/>
              <w:autoSpaceDN/>
              <w:adjustRightInd/>
              <w:spacing w:after="160" w:line="259" w:lineRule="auto"/>
              <w:textAlignment w:val="auto"/>
            </w:pPr>
            <w:r w:rsidRPr="008E5898">
              <w:t>TOTAL</w:t>
            </w:r>
          </w:p>
        </w:tc>
        <w:tc>
          <w:tcPr>
            <w:tcW w:w="2965" w:type="dxa"/>
          </w:tcPr>
          <w:p w:rsidR="00DC4281" w:rsidRPr="008E5898" w:rsidRDefault="00DC4281" w:rsidP="00DC4281">
            <w:pPr>
              <w:tabs>
                <w:tab w:val="clear" w:pos="0"/>
              </w:tabs>
              <w:overflowPunct/>
              <w:autoSpaceDE/>
              <w:autoSpaceDN/>
              <w:adjustRightInd/>
              <w:spacing w:after="160" w:line="259" w:lineRule="auto"/>
              <w:textAlignment w:val="auto"/>
            </w:pPr>
          </w:p>
        </w:tc>
        <w:tc>
          <w:tcPr>
            <w:tcW w:w="2433" w:type="dxa"/>
          </w:tcPr>
          <w:p w:rsidR="00DC4281" w:rsidRPr="008E5898" w:rsidRDefault="00DC4281" w:rsidP="00DC4281">
            <w:pPr>
              <w:tabs>
                <w:tab w:val="clear" w:pos="0"/>
              </w:tabs>
              <w:overflowPunct/>
              <w:autoSpaceDE/>
              <w:autoSpaceDN/>
              <w:adjustRightInd/>
              <w:spacing w:after="160" w:line="259" w:lineRule="auto"/>
              <w:textAlignment w:val="auto"/>
            </w:pPr>
          </w:p>
        </w:tc>
      </w:tr>
    </w:tbl>
    <w:p w:rsidR="00DC4281" w:rsidRPr="008E5898" w:rsidRDefault="00DC4281" w:rsidP="00DC4281"/>
    <w:p w:rsidR="00DC4281" w:rsidRPr="008E5898" w:rsidRDefault="00DC4281" w:rsidP="00DC4281"/>
    <w:p w:rsidR="00854992" w:rsidRPr="008E5898" w:rsidRDefault="00D7039D" w:rsidP="00DC4281">
      <w:pPr>
        <w:rPr>
          <w:b/>
        </w:rPr>
      </w:pPr>
      <w:r w:rsidRPr="008E5898">
        <w:rPr>
          <w:b/>
        </w:rPr>
        <w:t>8</w:t>
      </w:r>
      <w:r w:rsidR="00854992" w:rsidRPr="008E5898">
        <w:rPr>
          <w:b/>
        </w:rPr>
        <w:t xml:space="preserve"> DECLARA RESPONSABLEMENTE :</w:t>
      </w:r>
    </w:p>
    <w:p w:rsidR="00854992" w:rsidRPr="008E5898" w:rsidRDefault="00854992" w:rsidP="00DC4281">
      <w:pPr>
        <w:rPr>
          <w:b/>
        </w:rPr>
      </w:pPr>
      <w:r w:rsidRPr="008E5898">
        <w:rPr>
          <w:b/>
        </w:rPr>
        <w:t>1.Que</w:t>
      </w:r>
      <w:r w:rsidR="006F2FCD" w:rsidRPr="008E5898">
        <w:rPr>
          <w:b/>
        </w:rPr>
        <w:t xml:space="preserve"> ostenta la representación de la sociedad que presenta la oferta;</w:t>
      </w:r>
    </w:p>
    <w:p w:rsidR="00854992" w:rsidRPr="008E5898" w:rsidRDefault="00854992" w:rsidP="00DC4281">
      <w:pPr>
        <w:rPr>
          <w:b/>
        </w:rPr>
      </w:pPr>
      <w:r w:rsidRPr="008E5898">
        <w:rPr>
          <w:b/>
        </w:rPr>
        <w:t xml:space="preserve">2 Que cuenta </w:t>
      </w:r>
      <w:r w:rsidR="006F2FCD" w:rsidRPr="008E5898">
        <w:rPr>
          <w:b/>
        </w:rPr>
        <w:t xml:space="preserve"> con la adecuada solvencia económica, financiera y técnica o, en su caso, la clasificación correspondiente; </w:t>
      </w:r>
    </w:p>
    <w:p w:rsidR="00854992" w:rsidRPr="008E5898" w:rsidRDefault="00854992" w:rsidP="00DC4281">
      <w:pPr>
        <w:rPr>
          <w:b/>
        </w:rPr>
      </w:pPr>
      <w:r w:rsidRPr="008E5898">
        <w:rPr>
          <w:b/>
        </w:rPr>
        <w:t xml:space="preserve">3º Que cuenta con </w:t>
      </w:r>
      <w:r w:rsidR="006F2FCD" w:rsidRPr="008E5898">
        <w:rPr>
          <w:b/>
        </w:rPr>
        <w:t xml:space="preserve"> las autorizaciones necesarias para ejercer la actividad;</w:t>
      </w:r>
    </w:p>
    <w:p w:rsidR="00854992" w:rsidRPr="008E5898" w:rsidRDefault="00854992" w:rsidP="00DC4281">
      <w:pPr>
        <w:rPr>
          <w:b/>
        </w:rPr>
      </w:pPr>
      <w:r w:rsidRPr="008E5898">
        <w:rPr>
          <w:b/>
        </w:rPr>
        <w:t xml:space="preserve">4º Que </w:t>
      </w:r>
      <w:r w:rsidR="006F2FCD" w:rsidRPr="008E5898">
        <w:rPr>
          <w:b/>
        </w:rPr>
        <w:t xml:space="preserve">no esta incurso en prohibición de contratar alguna; </w:t>
      </w:r>
    </w:p>
    <w:p w:rsidR="00854992" w:rsidRPr="008E5898" w:rsidRDefault="00854992" w:rsidP="00DC4281">
      <w:pPr>
        <w:rPr>
          <w:b/>
        </w:rPr>
      </w:pPr>
      <w:r w:rsidRPr="008E5898">
        <w:rPr>
          <w:b/>
        </w:rPr>
        <w:t>5º De conformidad con lo dispuesto en el art 159 y 75.2 LCSP. ( Indicar la opción ):</w:t>
      </w:r>
    </w:p>
    <w:p w:rsidR="00854992" w:rsidRPr="008E5898" w:rsidRDefault="00854992" w:rsidP="004E2F1F">
      <w:pPr>
        <w:ind w:left="708"/>
        <w:rPr>
          <w:b/>
        </w:rPr>
      </w:pPr>
      <w:r w:rsidRPr="008E5898">
        <w:rPr>
          <w:b/>
        </w:rPr>
        <w:t>5. a. Que no va recurrir a las capacidades de otras entidades</w:t>
      </w:r>
    </w:p>
    <w:p w:rsidR="00DC4281" w:rsidRPr="008E5898" w:rsidRDefault="00854992" w:rsidP="004E2F1F">
      <w:pPr>
        <w:ind w:left="708"/>
        <w:rPr>
          <w:b/>
        </w:rPr>
      </w:pPr>
      <w:r w:rsidRPr="008E5898">
        <w:rPr>
          <w:b/>
        </w:rPr>
        <w:t>5b.- Que va a recurrir a las capacidades de otras entidades , comprometiéndose  a disponer de los recursos necesarios mediante la presentación a tal efecto del compromiso por escrito de dichas entidades, UNA VEZ SEA REQUERIDO POR LA Administración.</w:t>
      </w:r>
    </w:p>
    <w:p w:rsidR="004E2F1F" w:rsidRPr="008E5898" w:rsidRDefault="004E2F1F" w:rsidP="004E2F1F">
      <w:pPr>
        <w:rPr>
          <w:b/>
        </w:rPr>
      </w:pPr>
      <w:r w:rsidRPr="008E5898">
        <w:rPr>
          <w:b/>
        </w:rPr>
        <w:t xml:space="preserve">6º Su sometimiento al fuero español (sólo en el caso de Empresas extranjeras)  </w:t>
      </w:r>
    </w:p>
    <w:p w:rsidR="004E2F1F" w:rsidRPr="008E5898" w:rsidRDefault="004E2F1F" w:rsidP="004E2F1F">
      <w:pPr>
        <w:rPr>
          <w:b/>
        </w:rPr>
      </w:pPr>
      <w:r w:rsidRPr="008E5898">
        <w:rPr>
          <w:b/>
        </w:rPr>
        <w:t>7º Que se encuentra inscrita en el Registro</w:t>
      </w:r>
      <w:r w:rsidRPr="008E5898">
        <w:rPr>
          <w:rStyle w:val="Refdenotaalpie"/>
          <w:b/>
        </w:rPr>
        <w:footnoteReference w:id="7"/>
      </w:r>
      <w:r w:rsidRPr="008E5898">
        <w:rPr>
          <w:b/>
        </w:rPr>
        <w:t>:</w:t>
      </w:r>
    </w:p>
    <w:p w:rsidR="004E2F1F" w:rsidRPr="008E5898" w:rsidRDefault="004E2F1F" w:rsidP="004E2F1F">
      <w:pPr>
        <w:ind w:left="708"/>
        <w:rPr>
          <w:b/>
        </w:rPr>
      </w:pPr>
      <w:r w:rsidRPr="008E5898">
        <w:rPr>
          <w:b/>
        </w:rPr>
        <w:t>a)  Registro Oficial de Licitadores y empresas clasificadas del Sector Público número de inscripción ____</w:t>
      </w:r>
    </w:p>
    <w:p w:rsidR="004E2F1F" w:rsidRPr="008E5898" w:rsidRDefault="004E2F1F" w:rsidP="004E2F1F">
      <w:pPr>
        <w:ind w:left="708"/>
        <w:rPr>
          <w:b/>
        </w:rPr>
      </w:pPr>
      <w:r w:rsidRPr="008E5898">
        <w:rPr>
          <w:b/>
        </w:rPr>
        <w:lastRenderedPageBreak/>
        <w:t>b)  Registro equivalente de la Comunidad Autónoma de Galicia número de inscripción ____</w:t>
      </w:r>
    </w:p>
    <w:p w:rsidR="00DC4281" w:rsidRPr="008E5898" w:rsidRDefault="00DC4281" w:rsidP="00DC4281">
      <w:pPr>
        <w:rPr>
          <w:b/>
        </w:rPr>
      </w:pPr>
    </w:p>
    <w:p w:rsidR="00DC4281" w:rsidRPr="008E5898" w:rsidRDefault="00DC4281" w:rsidP="00DC4281">
      <w:r w:rsidRPr="008E5898">
        <w:t xml:space="preserve">En </w:t>
      </w:r>
      <w:r w:rsidRPr="008E5898">
        <w:rPr>
          <w:u w:val="single"/>
        </w:rPr>
        <w:t xml:space="preserve">                      </w:t>
      </w:r>
      <w:r w:rsidRPr="008E5898">
        <w:t xml:space="preserve"> a </w:t>
      </w:r>
      <w:r w:rsidRPr="008E5898">
        <w:rPr>
          <w:u w:val="single"/>
        </w:rPr>
        <w:t xml:space="preserve">         </w:t>
      </w:r>
      <w:r w:rsidRPr="008E5898">
        <w:t xml:space="preserve"> de </w:t>
      </w:r>
      <w:r w:rsidRPr="008E5898">
        <w:rPr>
          <w:u w:val="single"/>
        </w:rPr>
        <w:t xml:space="preserve">                 </w:t>
      </w:r>
      <w:r w:rsidRPr="008E5898">
        <w:t xml:space="preserve"> de 20_</w:t>
      </w:r>
    </w:p>
    <w:p w:rsidR="00DC4281" w:rsidRPr="008E5898" w:rsidRDefault="00DC4281" w:rsidP="00DC4281"/>
    <w:p w:rsidR="00DC4281" w:rsidRPr="008E5898" w:rsidRDefault="00DC4281" w:rsidP="00DC4281">
      <w:r w:rsidRPr="008E5898">
        <w:t>EL LICITADOR (Firmado )</w:t>
      </w:r>
    </w:p>
    <w:p w:rsidR="00DC4281" w:rsidRPr="008E5898" w:rsidRDefault="00DC4281" w:rsidP="00DC4281">
      <w:pPr>
        <w:rPr>
          <w:b/>
          <w:bCs/>
        </w:rPr>
      </w:pPr>
    </w:p>
    <w:p w:rsidR="00DC4281" w:rsidRPr="008E5898" w:rsidRDefault="00DC4281" w:rsidP="00DC4281">
      <w:pPr>
        <w:rPr>
          <w:b/>
          <w:bCs/>
        </w:rPr>
      </w:pPr>
      <w:r w:rsidRPr="008E5898">
        <w:br w:type="page"/>
      </w:r>
      <w:r w:rsidRPr="008E5898">
        <w:rPr>
          <w:b/>
          <w:bCs/>
        </w:rPr>
        <w:lastRenderedPageBreak/>
        <w:t xml:space="preserve">ANEXO III: IDENTIFICACIÓN DEL </w:t>
      </w:r>
      <w:r w:rsidR="00460428" w:rsidRPr="008E5898">
        <w:rPr>
          <w:b/>
          <w:bCs/>
        </w:rPr>
        <w:t>ARCHIVO O SOBRE ELECTRÓNICO</w:t>
      </w:r>
    </w:p>
    <w:p w:rsidR="00DC4281" w:rsidRPr="008E5898" w:rsidRDefault="00DC4281" w:rsidP="00DC4281">
      <w:pPr>
        <w:rPr>
          <w:b/>
        </w:rPr>
      </w:pPr>
    </w:p>
    <w:p w:rsidR="00DC4281" w:rsidRPr="008E5898" w:rsidRDefault="00DC4281" w:rsidP="00DC4281">
      <w:pPr>
        <w:tabs>
          <w:tab w:val="num" w:pos="936"/>
        </w:tabs>
        <w:rPr>
          <w:b/>
          <w:bCs/>
          <w:i/>
          <w:iCs/>
        </w:rPr>
      </w:pPr>
      <w:r w:rsidRPr="008E5898">
        <w:rPr>
          <w:b/>
          <w:bCs/>
          <w:i/>
          <w:iCs/>
        </w:rPr>
        <w:t xml:space="preserve">IDENTIFICACIÓN DE </w:t>
      </w:r>
      <w:r w:rsidR="00460428" w:rsidRPr="008E5898">
        <w:rPr>
          <w:b/>
          <w:bCs/>
          <w:i/>
          <w:iCs/>
        </w:rPr>
        <w:t xml:space="preserve">ARCHIVO O SOBRE ELECTRÓNICO </w:t>
      </w:r>
      <w:r w:rsidRPr="008E5898">
        <w:rPr>
          <w:b/>
          <w:bCs/>
          <w:i/>
          <w:iCs/>
        </w:rPr>
        <w:t>(1)</w:t>
      </w:r>
    </w:p>
    <w:p w:rsidR="00DC4281" w:rsidRPr="008E5898" w:rsidRDefault="00DC4281" w:rsidP="00DC4281">
      <w:pPr>
        <w:rPr>
          <w:b/>
        </w:rPr>
      </w:pPr>
    </w:p>
    <w:p w:rsidR="00DC4281" w:rsidRPr="008E5898" w:rsidRDefault="00DC4281" w:rsidP="00DC4281">
      <w:r w:rsidRPr="008E5898">
        <w:t>•  C. OFERTA ECONÓMICA Y CRITERIOS EVALUABLES DE FORMA AUTOMÁTICA (ARCHIVO O SOBRE ELECTRÓNICO C)</w:t>
      </w:r>
    </w:p>
    <w:p w:rsidR="00DC4281" w:rsidRPr="008E5898" w:rsidRDefault="00DC4281" w:rsidP="00DC4281"/>
    <w:p w:rsidR="00DC4281" w:rsidRPr="008E5898" w:rsidRDefault="00DC4281" w:rsidP="00DC4281"/>
    <w:p w:rsidR="00DC4281" w:rsidRPr="008E5898" w:rsidRDefault="00DC4281" w:rsidP="00DC4281">
      <w:pPr>
        <w:numPr>
          <w:ilvl w:val="0"/>
          <w:numId w:val="12"/>
        </w:numPr>
        <w:jc w:val="left"/>
        <w:rPr>
          <w:i/>
        </w:rPr>
      </w:pPr>
      <w:r w:rsidRPr="008E5898">
        <w:rPr>
          <w:i/>
        </w:rPr>
        <w:t>Indicar sobre C según la documentación que comprenda, conforme a lo dispuesto en la cláusula 12.</w:t>
      </w:r>
    </w:p>
    <w:p w:rsidR="00DC4281" w:rsidRPr="008E5898" w:rsidRDefault="00DC4281" w:rsidP="00DC4281"/>
    <w:p w:rsidR="00DC4281" w:rsidRPr="008E5898" w:rsidRDefault="00DC4281" w:rsidP="00DC4281">
      <w:pPr>
        <w:rPr>
          <w:b/>
          <w:bCs/>
        </w:rPr>
      </w:pPr>
      <w:r w:rsidRPr="008E5898">
        <w:rPr>
          <w:b/>
          <w:bCs/>
        </w:rPr>
        <w:br w:type="page"/>
      </w:r>
      <w:r w:rsidRPr="008E5898">
        <w:rPr>
          <w:b/>
          <w:bCs/>
        </w:rPr>
        <w:lastRenderedPageBreak/>
        <w:t xml:space="preserve">ANEXO IV: CRITERIOS DE VALORACIÓN </w:t>
      </w:r>
    </w:p>
    <w:p w:rsidR="00DC4281" w:rsidRPr="008E5898" w:rsidRDefault="00DC4281" w:rsidP="00DC4281">
      <w:pPr>
        <w:rPr>
          <w:b/>
          <w:bCs/>
        </w:rPr>
      </w:pPr>
      <w:r w:rsidRPr="008E5898">
        <w:rPr>
          <w:b/>
          <w:bCs/>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8E5898" w:rsidRDefault="00790898" w:rsidP="00DC4281">
      <w:pPr>
        <w:rPr>
          <w:b/>
          <w:bCs/>
        </w:rPr>
      </w:pPr>
      <w:r w:rsidRPr="008E5898">
        <w:rPr>
          <w:b/>
          <w:bCs/>
        </w:rPr>
        <w:t xml:space="preserve">De entre los criterios que se indican a continuación se señalará la puntuación mínima y máxima que se otorga. Cuando un criterio no se valore se indicará esta circunstancia. </w:t>
      </w:r>
    </w:p>
    <w:p w:rsidR="00DC4281" w:rsidRPr="008E5898" w:rsidRDefault="0095079A" w:rsidP="00DC4281">
      <w:pPr>
        <w:rPr>
          <w:b/>
          <w:bCs/>
        </w:rPr>
      </w:pPr>
      <w:r w:rsidRPr="008E5898">
        <w:rPr>
          <w:b/>
          <w:bCs/>
        </w:rPr>
        <w:t>1</w:t>
      </w:r>
      <w:r w:rsidR="00DC4281" w:rsidRPr="008E5898">
        <w:rPr>
          <w:b/>
          <w:bCs/>
        </w:rPr>
        <w:t>º.- Para cada contrato específico el Órgano de Contratación indicará en este pliego cuál es la puntuación concreta del correspondiente criterio de valoración.</w:t>
      </w:r>
    </w:p>
    <w:p w:rsidR="00DC4281" w:rsidRPr="008E5898" w:rsidRDefault="0095079A" w:rsidP="00DC4281">
      <w:pPr>
        <w:rPr>
          <w:strike/>
        </w:rPr>
      </w:pPr>
      <w:r w:rsidRPr="008E5898">
        <w:rPr>
          <w:b/>
          <w:bCs/>
        </w:rPr>
        <w:t>2</w:t>
      </w:r>
      <w:r w:rsidR="00DC4281" w:rsidRPr="008E5898">
        <w:rPr>
          <w:b/>
          <w:bCs/>
        </w:rPr>
        <w:t xml:space="preserve">º En todo caso la puntuación atribuida por todos los criterios considerados  </w:t>
      </w:r>
      <w:r w:rsidR="00F67A95" w:rsidRPr="008E5898">
        <w:rPr>
          <w:rFonts w:ascii="Arial" w:hAnsi="Arial" w:cs="Arial"/>
          <w:b/>
          <w:bCs/>
        </w:rPr>
        <w:t>deberá estar referida como máximo a 125 puntos y como mínimo a 80 puntos</w:t>
      </w:r>
    </w:p>
    <w:p w:rsidR="00DC4281" w:rsidRPr="008E5898" w:rsidRDefault="00DC4281" w:rsidP="00DC4281">
      <w:pPr>
        <w:rPr>
          <w:strike/>
        </w:rPr>
      </w:pPr>
    </w:p>
    <w:p w:rsidR="00DC4281" w:rsidRPr="008E5898" w:rsidRDefault="00DC4281" w:rsidP="00DC4281">
      <w:pPr>
        <w:rPr>
          <w:strike/>
        </w:rPr>
      </w:pPr>
    </w:p>
    <w:p w:rsidR="00DC4281" w:rsidRPr="008E5898" w:rsidRDefault="00DC4281" w:rsidP="00DC4281">
      <w:pPr>
        <w:rPr>
          <w:strike/>
        </w:rPr>
      </w:pPr>
    </w:p>
    <w:p w:rsidR="00DC4281" w:rsidRPr="008E5898" w:rsidRDefault="00DC4281" w:rsidP="00DC4281">
      <w:pPr>
        <w:rPr>
          <w:b/>
          <w:bCs/>
          <w:strike/>
          <w:u w:val="single"/>
        </w:rPr>
      </w:pPr>
    </w:p>
    <w:p w:rsidR="00DC4281" w:rsidRPr="008E5898" w:rsidRDefault="00DC4281" w:rsidP="00DC4281">
      <w:pPr>
        <w:rPr>
          <w:b/>
          <w:bCs/>
        </w:rPr>
      </w:pPr>
      <w:r w:rsidRPr="008E5898">
        <w:rPr>
          <w:b/>
          <w:bCs/>
          <w:u w:val="single"/>
        </w:rPr>
        <w:br w:type="page"/>
      </w:r>
      <w:r w:rsidRPr="008E5898">
        <w:rPr>
          <w:b/>
          <w:bCs/>
          <w:u w:val="single"/>
        </w:rPr>
        <w:lastRenderedPageBreak/>
        <w:t xml:space="preserve">FASE II   </w:t>
      </w:r>
      <w:r w:rsidR="00D51218" w:rsidRPr="008E5898">
        <w:rPr>
          <w:b/>
          <w:bCs/>
        </w:rPr>
        <w:t>FASE ÚNICA</w:t>
      </w:r>
    </w:p>
    <w:p w:rsidR="00DC4281" w:rsidRPr="008E5898" w:rsidRDefault="00DC4281" w:rsidP="00DC4281">
      <w:pPr>
        <w:rPr>
          <w:b/>
          <w:bCs/>
          <w:u w:val="single"/>
        </w:rPr>
      </w:pPr>
      <w:r w:rsidRPr="008E5898">
        <w:rPr>
          <w:b/>
          <w:bCs/>
          <w:u w:val="single"/>
        </w:rPr>
        <w:t>CRITERIOS EVALUABLES MEDIANTE FORMULAS:</w:t>
      </w:r>
    </w:p>
    <w:p w:rsidR="00DC4281" w:rsidRPr="008E5898" w:rsidRDefault="00DC4281" w:rsidP="00DC4281">
      <w:pPr>
        <w:rPr>
          <w:b/>
          <w:bCs/>
          <w:u w:val="single"/>
        </w:rPr>
      </w:pPr>
    </w:p>
    <w:p w:rsidR="00DC4281" w:rsidRPr="008E5898" w:rsidRDefault="00DC4281" w:rsidP="00DC4281">
      <w:pPr>
        <w:rPr>
          <w:b/>
          <w:u w:val="single"/>
        </w:rPr>
      </w:pPr>
      <w:r w:rsidRPr="008E5898">
        <w:rPr>
          <w:b/>
          <w:u w:val="single"/>
        </w:rPr>
        <w:t>II.1. OFERTA ECONOMICA</w:t>
      </w:r>
    </w:p>
    <w:p w:rsidR="00DC4281" w:rsidRPr="008E5898" w:rsidRDefault="00DC4281" w:rsidP="00DC4281">
      <w:r w:rsidRPr="008E5898">
        <w:t xml:space="preserve"> </w:t>
      </w:r>
      <w:r w:rsidRPr="008E5898">
        <w:rPr>
          <w:b/>
          <w:bCs/>
          <w:u w:val="single"/>
        </w:rPr>
        <w:t>Oferta Económica</w:t>
      </w:r>
      <w:r w:rsidRPr="008E5898">
        <w:t>:</w:t>
      </w:r>
    </w:p>
    <w:p w:rsidR="00DC4281" w:rsidRPr="008E5898" w:rsidRDefault="00DC4281" w:rsidP="00DC4281"/>
    <w:p w:rsidR="00DC4281" w:rsidRPr="008E5898" w:rsidRDefault="00D44E93" w:rsidP="00DC4281">
      <w:r w:rsidRPr="008E5898">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3B2C16" w:rsidRDefault="003B2C16" w:rsidP="00DC4281">
                  <w:r>
                    <w:t>-----------PPuntos</w:t>
                  </w:r>
                </w:p>
              </w:txbxContent>
            </v:textbox>
          </v:rect>
        </w:pict>
      </w:r>
      <w:r w:rsidR="00DC4281" w:rsidRPr="008E5898">
        <w:t xml:space="preserve">Puntuación específica para el presente contrato: </w:t>
      </w:r>
    </w:p>
    <w:p w:rsidR="00DC4281" w:rsidRPr="008E5898" w:rsidRDefault="00DC4281" w:rsidP="00DC4281"/>
    <w:p w:rsidR="00DC4281" w:rsidRPr="008E5898" w:rsidRDefault="00DC4281" w:rsidP="00DC4281"/>
    <w:p w:rsidR="00DC4281" w:rsidRPr="008E5898" w:rsidRDefault="00DC4281" w:rsidP="00DC4281">
      <w:r w:rsidRPr="008E5898">
        <w:t xml:space="preserve"> De acuerdo con la fórmula elaborada , a petición de la Diputación Provincial de A Coruña , por la Facultad de Matemáticas  de la USC y cuyo desglose, explicación de la formula y aplicación para su conocimiento figura en el Anexo VIII y en el siguiente enlace: </w:t>
      </w:r>
    </w:p>
    <w:p w:rsidR="00DC4281" w:rsidRPr="008E5898" w:rsidRDefault="00D44E93" w:rsidP="00DC4281">
      <w:hyperlink r:id="rId9" w:history="1">
        <w:r w:rsidR="00DC4281" w:rsidRPr="008E5898">
          <w:rPr>
            <w:rStyle w:val="Hipervnculo"/>
            <w:color w:val="auto"/>
          </w:rPr>
          <w:t>https://www.dacoruna.gal/valoracion/</w:t>
        </w:r>
      </w:hyperlink>
    </w:p>
    <w:p w:rsidR="00DC4281" w:rsidRPr="008E5898" w:rsidRDefault="00DC4281" w:rsidP="00DC4281"/>
    <w:p w:rsidR="00FF2734" w:rsidRPr="008E5898" w:rsidRDefault="00FF2734" w:rsidP="00FF2734">
      <w:pPr>
        <w:rPr>
          <w:rFonts w:cstheme="minorHAnsi"/>
          <w:b/>
          <w:bCs/>
          <w:u w:val="single"/>
        </w:rPr>
      </w:pPr>
      <w:r w:rsidRPr="008E5898">
        <w:rPr>
          <w:rFonts w:cstheme="minorHAnsi"/>
          <w:b/>
          <w:bCs/>
          <w:u w:val="single"/>
        </w:rPr>
        <w:t xml:space="preserve">II.2 ESTABILIDAD EN EL EMPLEO </w:t>
      </w:r>
    </w:p>
    <w:p w:rsidR="00FF2734" w:rsidRPr="008E5898" w:rsidRDefault="00FF2734" w:rsidP="00FF2734">
      <w:pPr>
        <w:rPr>
          <w:rFonts w:cstheme="minorHAnsi"/>
          <w:b/>
          <w:bCs/>
          <w:u w:val="single"/>
        </w:rPr>
      </w:pPr>
      <w:r w:rsidRPr="008E5898">
        <w:rPr>
          <w:rFonts w:cstheme="minorHAnsi"/>
          <w:b/>
          <w:bCs/>
          <w:u w:val="single"/>
        </w:rPr>
        <w:t>II.2.1. Porcentaje de personal fijo en relación con la plantilla global de la empresa.</w:t>
      </w:r>
    </w:p>
    <w:p w:rsidR="00FF2734" w:rsidRPr="008E5898" w:rsidRDefault="00D44E93" w:rsidP="00FF2734">
      <w:pPr>
        <w:rPr>
          <w:rFonts w:cstheme="minorHAnsi"/>
        </w:rPr>
      </w:pPr>
      <w:r w:rsidRPr="008E5898">
        <w:rPr>
          <w:rFonts w:cstheme="minorHAnsi"/>
          <w:noProof/>
        </w:rPr>
        <w:pict>
          <v:rect id="_x0000_s1107" style="position:absolute;margin-left:280.95pt;margin-top:1.7pt;width:55.5pt;height:17.6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_x0000_s1107">
              <w:txbxContent>
                <w:p w:rsidR="003B2C16" w:rsidRDefault="003B2C16" w:rsidP="00FF2734">
                  <w:r>
                    <w:t>-----------PPuntos</w:t>
                  </w:r>
                </w:p>
              </w:txbxContent>
            </v:textbox>
          </v:rect>
        </w:pict>
      </w:r>
      <w:r w:rsidR="00FF2734" w:rsidRPr="008E5898">
        <w:rPr>
          <w:rFonts w:cstheme="minorHAnsi"/>
        </w:rPr>
        <w:t xml:space="preserve">Puntuación específica para el presente contrato: </w:t>
      </w:r>
    </w:p>
    <w:p w:rsidR="00FF2734" w:rsidRPr="008E5898" w:rsidRDefault="00FF2734" w:rsidP="00FF2734">
      <w:pPr>
        <w:rPr>
          <w:rFonts w:cstheme="minorHAnsi"/>
        </w:rPr>
      </w:pPr>
    </w:p>
    <w:p w:rsidR="00663EA6" w:rsidRPr="008E5898" w:rsidRDefault="00663EA6" w:rsidP="00663EA6">
      <w:pPr>
        <w:pStyle w:val="Textoindependiente"/>
        <w:spacing w:before="95"/>
        <w:ind w:left="222" w:right="917"/>
        <w:jc w:val="both"/>
        <w:rPr>
          <w:rFonts w:asciiTheme="minorHAnsi" w:hAnsiTheme="minorHAnsi" w:cstheme="minorHAnsi"/>
          <w:sz w:val="22"/>
          <w:szCs w:val="22"/>
        </w:rPr>
      </w:pPr>
      <w:r w:rsidRPr="008E5898">
        <w:rPr>
          <w:rFonts w:asciiTheme="minorHAnsi" w:hAnsiTheme="minorHAnsi" w:cstheme="minorHAnsi"/>
          <w:sz w:val="22"/>
          <w:szCs w:val="22"/>
        </w:rPr>
        <w:t>Segun la documentación que se incluya en el archivo o sobre electrónico  C el licitador, (cláusula 12) se tendrá en cuenta el porcentaje de personas trabajadoras (hombres y mujeres) con contrato fijo por tiempo indefinido y a jornada completa al menos en los últimos 12 meses anteriores a la fecha de publicación del anuncio de licitación en la plataforma, en relación con el total de personas trabajadoras (hombres y mujeres) de la plantilla.</w:t>
      </w:r>
    </w:p>
    <w:p w:rsidR="00663EA6" w:rsidRPr="008E5898" w:rsidRDefault="00663EA6" w:rsidP="00663EA6">
      <w:pPr>
        <w:pStyle w:val="Textoindependiente"/>
        <w:spacing w:before="95"/>
        <w:ind w:left="222" w:right="917"/>
        <w:jc w:val="both"/>
        <w:rPr>
          <w:rFonts w:asciiTheme="minorHAnsi" w:hAnsiTheme="minorHAnsi" w:cstheme="minorHAnsi"/>
          <w:sz w:val="22"/>
          <w:szCs w:val="22"/>
        </w:rPr>
      </w:pPr>
      <w:r w:rsidRPr="008E5898">
        <w:rPr>
          <w:rFonts w:asciiTheme="minorHAnsi" w:hAnsiTheme="minorHAnsi" w:cstheme="minorHAnsi"/>
          <w:sz w:val="22"/>
          <w:szCs w:val="22"/>
        </w:rPr>
        <w:t>Para valorar este criterio a  plantilla deberá estar formada por un mínimo de 5 trabajadores, directamente relacionados con la ejecución de obras en general.</w:t>
      </w:r>
    </w:p>
    <w:p w:rsidR="00663EA6" w:rsidRPr="008E5898" w:rsidRDefault="00663EA6" w:rsidP="00663EA6">
      <w:pPr>
        <w:pStyle w:val="Textoindependiente"/>
        <w:spacing w:before="95"/>
        <w:ind w:left="222" w:right="917"/>
        <w:jc w:val="both"/>
        <w:rPr>
          <w:rFonts w:asciiTheme="minorHAnsi" w:hAnsiTheme="minorHAnsi" w:cstheme="minorHAnsi"/>
          <w:sz w:val="22"/>
          <w:szCs w:val="22"/>
        </w:rPr>
      </w:pPr>
      <w:r w:rsidRPr="008E5898">
        <w:rPr>
          <w:rFonts w:asciiTheme="minorHAnsi" w:hAnsiTheme="minorHAnsi" w:cstheme="minorHAnsi"/>
          <w:sz w:val="22"/>
          <w:szCs w:val="22"/>
        </w:rPr>
        <w:t>Obtendrá la máxima puntuación a empresa que tenga un porcentaje del 75% o más.</w:t>
      </w:r>
    </w:p>
    <w:p w:rsidR="00663EA6" w:rsidRPr="008E5898" w:rsidRDefault="00663EA6" w:rsidP="00663EA6">
      <w:pPr>
        <w:pStyle w:val="Textoindependiente"/>
        <w:spacing w:before="95"/>
        <w:ind w:left="222" w:right="917"/>
        <w:jc w:val="both"/>
        <w:rPr>
          <w:rFonts w:asciiTheme="minorHAnsi" w:hAnsiTheme="minorHAnsi" w:cstheme="minorHAnsi"/>
          <w:sz w:val="22"/>
          <w:szCs w:val="22"/>
        </w:rPr>
      </w:pPr>
      <w:r w:rsidRPr="008E5898">
        <w:rPr>
          <w:rFonts w:asciiTheme="minorHAnsi" w:hAnsiTheme="minorHAnsi" w:cstheme="minorHAnsi"/>
          <w:sz w:val="22"/>
          <w:szCs w:val="22"/>
        </w:rPr>
        <w:t>El resto se valorará proporcionalmente, en relación con el 75%</w:t>
      </w:r>
    </w:p>
    <w:p w:rsidR="00663EA6" w:rsidRPr="008E5898" w:rsidRDefault="00663EA6" w:rsidP="00663EA6">
      <w:pPr>
        <w:pStyle w:val="Textoindependiente"/>
        <w:spacing w:before="95"/>
        <w:ind w:left="222" w:right="917"/>
        <w:jc w:val="both"/>
        <w:rPr>
          <w:rFonts w:asciiTheme="minorHAnsi" w:hAnsiTheme="minorHAnsi" w:cstheme="minorHAnsi"/>
          <w:b/>
          <w:bCs/>
          <w:sz w:val="22"/>
          <w:szCs w:val="22"/>
          <w:u w:val="single"/>
        </w:rPr>
      </w:pPr>
      <w:r w:rsidRPr="008E5898">
        <w:rPr>
          <w:rFonts w:asciiTheme="minorHAnsi" w:hAnsiTheme="minorHAnsi" w:cstheme="minorHAnsi"/>
          <w:sz w:val="22"/>
          <w:szCs w:val="22"/>
        </w:rPr>
        <w:t>Las empresas que cuenten con un porcentaje menor del 40% de personal fijo no se valorarán</w:t>
      </w:r>
    </w:p>
    <w:p w:rsidR="00FF2734" w:rsidRPr="008E5898" w:rsidRDefault="00FF2734" w:rsidP="00FF2734">
      <w:pPr>
        <w:rPr>
          <w:rFonts w:cstheme="minorHAnsi"/>
          <w:b/>
          <w:bCs/>
          <w:u w:val="single"/>
        </w:rPr>
      </w:pPr>
    </w:p>
    <w:p w:rsidR="00FF2734" w:rsidRPr="008E5898" w:rsidRDefault="00FF2734" w:rsidP="00FF2734">
      <w:pPr>
        <w:rPr>
          <w:rFonts w:cstheme="minorHAnsi"/>
          <w:b/>
          <w:bCs/>
          <w:u w:val="single"/>
        </w:rPr>
      </w:pPr>
      <w:r w:rsidRPr="008E5898">
        <w:rPr>
          <w:rFonts w:cstheme="minorHAnsi"/>
          <w:b/>
          <w:bCs/>
          <w:u w:val="single"/>
        </w:rPr>
        <w:t>II.2.2. Porcentaje de mujeres en relación con la plantilla global de la empresa</w:t>
      </w:r>
    </w:p>
    <w:p w:rsidR="00FF2734" w:rsidRPr="008E5898" w:rsidRDefault="00D44E93" w:rsidP="00FF2734">
      <w:pPr>
        <w:rPr>
          <w:rFonts w:cstheme="minorHAnsi"/>
        </w:rPr>
      </w:pPr>
      <w:r w:rsidRPr="008E5898">
        <w:rPr>
          <w:rFonts w:cstheme="minorHAnsi"/>
          <w:noProof/>
        </w:rPr>
        <w:pict>
          <v:rect id="_x0000_s1108" style="position:absolute;margin-left:280.95pt;margin-top:1.7pt;width:55.5pt;height:17.6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08">
              <w:txbxContent>
                <w:p w:rsidR="003B2C16" w:rsidRDefault="003B2C16" w:rsidP="00FF2734">
                  <w:r>
                    <w:t>-----------PPuntos</w:t>
                  </w:r>
                </w:p>
              </w:txbxContent>
            </v:textbox>
          </v:rect>
        </w:pict>
      </w:r>
      <w:r w:rsidR="00FF2734" w:rsidRPr="008E5898">
        <w:rPr>
          <w:rFonts w:cstheme="minorHAnsi"/>
        </w:rPr>
        <w:t xml:space="preserve">Puntuación específica para el presente contrato: </w:t>
      </w:r>
    </w:p>
    <w:p w:rsidR="00FF2734" w:rsidRPr="008E5898" w:rsidRDefault="00FF2734" w:rsidP="00FF2734">
      <w:pPr>
        <w:rPr>
          <w:rFonts w:cstheme="minorHAnsi"/>
        </w:rPr>
      </w:pPr>
    </w:p>
    <w:p w:rsidR="00663EA6" w:rsidRPr="008E5898" w:rsidRDefault="00663EA6" w:rsidP="00663EA6">
      <w:pPr>
        <w:pStyle w:val="Textoindependiente"/>
        <w:spacing w:before="93"/>
        <w:ind w:left="0" w:right="916"/>
        <w:jc w:val="both"/>
        <w:rPr>
          <w:rFonts w:asciiTheme="minorHAnsi" w:hAnsiTheme="minorHAnsi" w:cstheme="minorHAnsi"/>
          <w:sz w:val="22"/>
          <w:szCs w:val="22"/>
        </w:rPr>
      </w:pPr>
      <w:r w:rsidRPr="008E5898">
        <w:rPr>
          <w:rFonts w:asciiTheme="minorHAnsi" w:hAnsiTheme="minorHAnsi" w:cstheme="minorHAnsi"/>
          <w:sz w:val="22"/>
          <w:szCs w:val="22"/>
        </w:rPr>
        <w:t xml:space="preserve">El licitador que, en la fecha de publicación de la licitación, según la documentación que incluya en el archivo o sobre electrónico  C, (cláusula 12) cuente con un porcentaje de </w:t>
      </w:r>
      <w:r w:rsidRPr="008E5898">
        <w:rPr>
          <w:rFonts w:asciiTheme="minorHAnsi" w:hAnsiTheme="minorHAnsi" w:cstheme="minorHAnsi"/>
          <w:b/>
          <w:sz w:val="22"/>
          <w:szCs w:val="22"/>
        </w:rPr>
        <w:t>mujeres trabajadoras</w:t>
      </w:r>
      <w:r w:rsidRPr="008E5898">
        <w:rPr>
          <w:rFonts w:asciiTheme="minorHAnsi" w:hAnsiTheme="minorHAnsi" w:cstheme="minorHAnsi"/>
          <w:sz w:val="22"/>
          <w:szCs w:val="22"/>
        </w:rPr>
        <w:t xml:space="preserve">  con contrato fijo por tiempo indefinido y a jornada completa en relación con el total de personas trabajadoras fijas de la </w:t>
      </w:r>
      <w:r w:rsidRPr="008E5898">
        <w:rPr>
          <w:rFonts w:asciiTheme="minorHAnsi" w:hAnsiTheme="minorHAnsi" w:cstheme="minorHAnsi"/>
          <w:b/>
          <w:sz w:val="22"/>
          <w:szCs w:val="22"/>
        </w:rPr>
        <w:lastRenderedPageBreak/>
        <w:t>plantilla recibirá la puntuación que se indica a continuación:</w:t>
      </w:r>
      <w:r w:rsidRPr="008E5898">
        <w:rPr>
          <w:rFonts w:asciiTheme="minorHAnsi" w:hAnsiTheme="minorHAnsi" w:cstheme="minorHAnsi"/>
          <w:sz w:val="22"/>
          <w:szCs w:val="22"/>
        </w:rPr>
        <w:t xml:space="preserve">  </w:t>
      </w:r>
    </w:p>
    <w:p w:rsidR="00663EA6" w:rsidRPr="008E5898" w:rsidRDefault="00663EA6" w:rsidP="00663EA6">
      <w:pPr>
        <w:pStyle w:val="Textoindependiente"/>
        <w:numPr>
          <w:ilvl w:val="0"/>
          <w:numId w:val="11"/>
        </w:numPr>
        <w:spacing w:before="93"/>
        <w:ind w:right="916"/>
        <w:jc w:val="both"/>
        <w:rPr>
          <w:rFonts w:asciiTheme="minorHAnsi" w:hAnsiTheme="minorHAnsi" w:cstheme="minorHAnsi"/>
          <w:b/>
          <w:sz w:val="22"/>
          <w:szCs w:val="22"/>
        </w:rPr>
      </w:pPr>
      <w:r w:rsidRPr="008E5898">
        <w:rPr>
          <w:rFonts w:asciiTheme="minorHAnsi" w:hAnsiTheme="minorHAnsi" w:cstheme="minorHAnsi"/>
          <w:b/>
          <w:sz w:val="22"/>
          <w:szCs w:val="22"/>
        </w:rPr>
        <w:t>Empresas de 25 o menos trabajadores fijos por tiempo indefinido y jornada completa: Obtendrán la máxima puntuación las que cuenten con un porcentaje del 12% o más,  el resto se valorarán proporcionalmente</w:t>
      </w:r>
    </w:p>
    <w:p w:rsidR="00663EA6" w:rsidRPr="008E5898" w:rsidRDefault="00663EA6" w:rsidP="00663EA6">
      <w:pPr>
        <w:pStyle w:val="Textoindependiente"/>
        <w:numPr>
          <w:ilvl w:val="0"/>
          <w:numId w:val="11"/>
        </w:numPr>
        <w:spacing w:before="93"/>
        <w:ind w:right="916"/>
        <w:jc w:val="both"/>
        <w:rPr>
          <w:rFonts w:asciiTheme="minorHAnsi" w:hAnsiTheme="minorHAnsi" w:cstheme="minorHAnsi"/>
          <w:b/>
          <w:sz w:val="22"/>
          <w:szCs w:val="22"/>
        </w:rPr>
      </w:pPr>
      <w:r w:rsidRPr="008E5898">
        <w:rPr>
          <w:rFonts w:asciiTheme="minorHAnsi" w:hAnsiTheme="minorHAnsi" w:cstheme="minorHAnsi"/>
          <w:b/>
          <w:sz w:val="22"/>
          <w:szCs w:val="22"/>
        </w:rPr>
        <w:t>Empresas entre 26 y 100 trabajadores fijos por tiempo indefinido y jornada completa: Obtendrán la máxima puntuación las empresas que cuenten con un porcentaje del 10% o más,  el resto se valorarán proporcionalmente</w:t>
      </w:r>
    </w:p>
    <w:p w:rsidR="00663EA6" w:rsidRPr="008E5898" w:rsidRDefault="00663EA6" w:rsidP="00663EA6">
      <w:pPr>
        <w:pStyle w:val="Textoindependiente"/>
        <w:numPr>
          <w:ilvl w:val="0"/>
          <w:numId w:val="11"/>
        </w:numPr>
        <w:spacing w:before="93"/>
        <w:ind w:right="916"/>
        <w:jc w:val="both"/>
        <w:rPr>
          <w:rFonts w:asciiTheme="minorHAnsi" w:hAnsiTheme="minorHAnsi" w:cstheme="minorHAnsi"/>
          <w:b/>
          <w:bCs/>
          <w:sz w:val="22"/>
          <w:szCs w:val="22"/>
          <w:u w:val="single"/>
        </w:rPr>
      </w:pPr>
      <w:r w:rsidRPr="008E5898">
        <w:rPr>
          <w:rFonts w:asciiTheme="minorHAnsi" w:hAnsiTheme="minorHAnsi" w:cstheme="minorHAnsi"/>
          <w:b/>
          <w:sz w:val="22"/>
          <w:szCs w:val="22"/>
        </w:rPr>
        <w:t>Empresas de más de 100 trabajadores fijos por tiempo indefinido y jornada completa: Obtendrán la máxima puntuación las empresas que cuenten con 8% o más,  el resto no se puntuarán.</w:t>
      </w:r>
    </w:p>
    <w:p w:rsidR="00FF2734" w:rsidRPr="008E5898" w:rsidRDefault="00FF2734" w:rsidP="00FF2734">
      <w:pPr>
        <w:rPr>
          <w:rFonts w:cstheme="minorHAnsi"/>
        </w:rPr>
      </w:pPr>
    </w:p>
    <w:p w:rsidR="00FF2734" w:rsidRPr="008E5898" w:rsidRDefault="00FF2734" w:rsidP="00FF2734">
      <w:pPr>
        <w:pStyle w:val="Textoindependiente"/>
        <w:spacing w:before="93"/>
        <w:ind w:left="0" w:right="916"/>
        <w:jc w:val="both"/>
        <w:rPr>
          <w:rFonts w:asciiTheme="minorHAnsi" w:hAnsiTheme="minorHAnsi" w:cstheme="minorHAnsi"/>
          <w:b/>
          <w:bCs/>
          <w:sz w:val="22"/>
          <w:szCs w:val="22"/>
          <w:u w:val="single"/>
        </w:rPr>
      </w:pPr>
      <w:r w:rsidRPr="008E5898">
        <w:rPr>
          <w:rFonts w:asciiTheme="minorHAnsi" w:hAnsiTheme="minorHAnsi" w:cstheme="minorHAnsi"/>
          <w:b/>
          <w:bCs/>
          <w:sz w:val="22"/>
          <w:szCs w:val="22"/>
          <w:u w:val="single"/>
        </w:rPr>
        <w:t>II.2.3.- Contratación desempleados</w:t>
      </w:r>
    </w:p>
    <w:p w:rsidR="00FF2734" w:rsidRPr="008E5898" w:rsidRDefault="00D44E93" w:rsidP="00FF2734">
      <w:pPr>
        <w:rPr>
          <w:rFonts w:cstheme="minorHAnsi"/>
        </w:rPr>
      </w:pPr>
      <w:r w:rsidRPr="008E5898">
        <w:rPr>
          <w:rFonts w:cstheme="minorHAnsi"/>
          <w:noProof/>
        </w:rPr>
        <w:pict>
          <v:rect id="_x0000_s1110" style="position:absolute;margin-left:280.95pt;margin-top:1.7pt;width:55.5pt;height:17.6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_x0000_s1110">
              <w:txbxContent>
                <w:p w:rsidR="003B2C16" w:rsidRDefault="003B2C16" w:rsidP="00FF2734">
                  <w:r>
                    <w:t>-----------PPuntos</w:t>
                  </w:r>
                </w:p>
              </w:txbxContent>
            </v:textbox>
          </v:rect>
        </w:pict>
      </w:r>
      <w:r w:rsidR="00FF2734" w:rsidRPr="008E5898">
        <w:rPr>
          <w:rFonts w:cstheme="minorHAnsi"/>
        </w:rPr>
        <w:t xml:space="preserve">Puntuación específica para el presente contrato: </w:t>
      </w:r>
    </w:p>
    <w:p w:rsidR="00FF2734" w:rsidRPr="008E5898" w:rsidRDefault="00FF2734" w:rsidP="00FF2734">
      <w:pPr>
        <w:pStyle w:val="Blockquote"/>
        <w:tabs>
          <w:tab w:val="left" w:pos="828"/>
        </w:tabs>
        <w:ind w:left="0" w:right="0" w:firstLine="709"/>
        <w:jc w:val="both"/>
        <w:rPr>
          <w:rFonts w:asciiTheme="minorHAnsi" w:hAnsiTheme="minorHAnsi" w:cstheme="minorHAnsi"/>
          <w:bCs/>
          <w:strike/>
          <w:sz w:val="22"/>
          <w:szCs w:val="22"/>
          <w:lang w:val="es-ES"/>
        </w:rPr>
      </w:pPr>
    </w:p>
    <w:p w:rsidR="00F67A95" w:rsidRPr="008E5898" w:rsidRDefault="00F67A95" w:rsidP="00F67A95">
      <w:pPr>
        <w:spacing w:before="100" w:after="100"/>
        <w:jc w:val="both"/>
        <w:rPr>
          <w:rFonts w:cstheme="minorHAnsi"/>
          <w:shd w:val="clear" w:color="auto" w:fill="FFFFFF"/>
        </w:rPr>
      </w:pPr>
      <w:r w:rsidRPr="008E5898">
        <w:rPr>
          <w:rFonts w:cstheme="minorHAnsi"/>
          <w:shd w:val="clear" w:color="auto" w:fill="FFFFFF"/>
        </w:rPr>
        <w:t>El licitador que tenga el mayor porcentaje de trabajadores que hayan sido contratados en los 12 meses anteriores a la fecha de publicación del anuncio de licitación en la Plataforma de Contratación  y que procedieran de situación de desempleo con una antigüedad mínima de 1 año en el Servicio Público de Empleo conseguirá la máxima puntuación. Los  demás porcentajes se valorarán proporcionalmente</w:t>
      </w:r>
    </w:p>
    <w:p w:rsidR="00FF2734" w:rsidRPr="008E5898" w:rsidRDefault="00FF2734" w:rsidP="00FF2734">
      <w:pPr>
        <w:pStyle w:val="Blockquote"/>
        <w:tabs>
          <w:tab w:val="left" w:pos="828"/>
        </w:tabs>
        <w:ind w:left="0" w:right="0"/>
        <w:jc w:val="both"/>
        <w:rPr>
          <w:rFonts w:asciiTheme="minorHAnsi" w:hAnsiTheme="minorHAnsi" w:cstheme="minorHAnsi"/>
          <w:bCs/>
          <w:sz w:val="22"/>
          <w:szCs w:val="22"/>
          <w:lang w:val="es-ES"/>
        </w:rPr>
      </w:pPr>
    </w:p>
    <w:p w:rsidR="00FF2734" w:rsidRPr="008E5898" w:rsidRDefault="00FF2734" w:rsidP="00FF2734">
      <w:pPr>
        <w:rPr>
          <w:rFonts w:cstheme="minorHAnsi"/>
        </w:rPr>
      </w:pPr>
    </w:p>
    <w:p w:rsidR="00FF2734" w:rsidRPr="008E5898" w:rsidRDefault="00FF2734" w:rsidP="00FF2734">
      <w:pPr>
        <w:rPr>
          <w:rFonts w:cstheme="minorHAnsi"/>
          <w:b/>
        </w:rPr>
      </w:pPr>
      <w:r w:rsidRPr="008E5898">
        <w:rPr>
          <w:rFonts w:cstheme="minorHAnsi"/>
          <w:b/>
        </w:rPr>
        <w:t>II.3 IGUALDAD</w:t>
      </w:r>
    </w:p>
    <w:p w:rsidR="00FF2734" w:rsidRPr="008E5898" w:rsidRDefault="00FF2734" w:rsidP="00FF2734">
      <w:pPr>
        <w:rPr>
          <w:rFonts w:cstheme="minorHAnsi"/>
          <w:bCs/>
        </w:rPr>
      </w:pPr>
      <w:r w:rsidRPr="008E5898">
        <w:rPr>
          <w:rFonts w:cstheme="minorHAnsi"/>
        </w:rPr>
        <w:t xml:space="preserve">Existencia de plan de igualdad </w:t>
      </w:r>
      <w:r w:rsidRPr="008E5898">
        <w:rPr>
          <w:rFonts w:cstheme="minorHAnsi"/>
          <w:bCs/>
        </w:rPr>
        <w:t>en la fecha de publicación de la licitación</w:t>
      </w:r>
    </w:p>
    <w:p w:rsidR="00FF2734" w:rsidRPr="008E5898" w:rsidRDefault="00FF2734" w:rsidP="00FF2734">
      <w:pPr>
        <w:rPr>
          <w:rFonts w:cstheme="minorHAnsi"/>
        </w:rPr>
      </w:pPr>
    </w:p>
    <w:p w:rsidR="00FF2734" w:rsidRPr="008E5898" w:rsidRDefault="00D44E93" w:rsidP="00FF2734">
      <w:pPr>
        <w:rPr>
          <w:rFonts w:cstheme="minorHAnsi"/>
        </w:rPr>
      </w:pPr>
      <w:r w:rsidRPr="008E5898">
        <w:rPr>
          <w:rFonts w:cstheme="minorHAnsi"/>
          <w:noProof/>
        </w:rPr>
        <w:pict>
          <v:rect id="_x0000_s1109" style="position:absolute;margin-left:280.95pt;margin-top:1.7pt;width:55.5pt;height:17.6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_x0000_s1109">
              <w:txbxContent>
                <w:p w:rsidR="003B2C16" w:rsidRDefault="003B2C16" w:rsidP="00FF2734">
                  <w:r>
                    <w:t>-----------PPuntos</w:t>
                  </w:r>
                </w:p>
              </w:txbxContent>
            </v:textbox>
          </v:rect>
        </w:pict>
      </w:r>
      <w:r w:rsidR="00FF2734" w:rsidRPr="008E5898">
        <w:rPr>
          <w:rFonts w:cstheme="minorHAnsi"/>
        </w:rPr>
        <w:t xml:space="preserve">Puntuación específica para el presente contrato: </w:t>
      </w:r>
    </w:p>
    <w:p w:rsidR="00FF2734" w:rsidRPr="008E5898" w:rsidRDefault="00FF2734" w:rsidP="00FF2734">
      <w:pPr>
        <w:rPr>
          <w:rFonts w:cstheme="minorHAnsi"/>
        </w:rPr>
      </w:pPr>
    </w:p>
    <w:p w:rsidR="00FF2734" w:rsidRPr="008E5898" w:rsidRDefault="00FF2734" w:rsidP="00FF2734">
      <w:pPr>
        <w:rPr>
          <w:rFonts w:cstheme="minorHAnsi"/>
          <w:b/>
        </w:rPr>
      </w:pPr>
      <w:r w:rsidRPr="008E5898">
        <w:rPr>
          <w:rFonts w:cstheme="minorHAnsi"/>
        </w:rPr>
        <w:t>En el caso de que se valore la existencia de un plan de igualdad, la empresa estará obligada a mantener los parámetros de igualdad durante el plazo de ejecución del contrato.</w:t>
      </w:r>
    </w:p>
    <w:p w:rsidR="00FF2734" w:rsidRPr="008E5898" w:rsidRDefault="00FF2734" w:rsidP="00FF2734">
      <w:pPr>
        <w:pStyle w:val="Estndar"/>
        <w:rPr>
          <w:rFonts w:asciiTheme="minorHAnsi" w:hAnsiTheme="minorHAnsi" w:cstheme="minorHAnsi"/>
          <w:sz w:val="22"/>
          <w:szCs w:val="22"/>
          <w:shd w:val="clear" w:color="auto" w:fill="FFFFFF"/>
        </w:rPr>
      </w:pPr>
      <w:r w:rsidRPr="008E5898">
        <w:rPr>
          <w:rFonts w:asciiTheme="minorHAnsi" w:hAnsiTheme="minorHAnsi" w:cstheme="minorHAnsi"/>
          <w:sz w:val="22"/>
          <w:szCs w:val="22"/>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DC4281" w:rsidRPr="008E5898" w:rsidRDefault="00DC4281" w:rsidP="00DC4281">
      <w:pPr>
        <w:rPr>
          <w:rFonts w:cstheme="minorHAnsi"/>
        </w:rPr>
      </w:pPr>
    </w:p>
    <w:p w:rsidR="00FF2734" w:rsidRPr="008E5898" w:rsidRDefault="00FF2734" w:rsidP="00FF2734">
      <w:pPr>
        <w:widowControl w:val="0"/>
        <w:jc w:val="both"/>
        <w:rPr>
          <w:rFonts w:cstheme="minorHAnsi"/>
          <w:b/>
          <w:bCs/>
        </w:rPr>
      </w:pPr>
      <w:r w:rsidRPr="008E5898">
        <w:rPr>
          <w:rFonts w:cstheme="minorHAnsi"/>
          <w:b/>
          <w:bCs/>
        </w:rPr>
        <w:t>ANEXO IV.II: CRITERIOS ESPECÍFICOS PARA EL PRESENTE CONTRATO</w:t>
      </w:r>
    </w:p>
    <w:tbl>
      <w:tblPr>
        <w:tblStyle w:val="Tablaconcuadrcula"/>
        <w:tblW w:w="0" w:type="auto"/>
        <w:tblLook w:val="04A0"/>
      </w:tblPr>
      <w:tblGrid>
        <w:gridCol w:w="2779"/>
        <w:gridCol w:w="1842"/>
        <w:gridCol w:w="1904"/>
        <w:gridCol w:w="2195"/>
      </w:tblGrid>
      <w:tr w:rsidR="00FF2734" w:rsidRPr="008E5898" w:rsidTr="00F47EE9">
        <w:tc>
          <w:tcPr>
            <w:tcW w:w="2779" w:type="dxa"/>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 xml:space="preserve"> TIPO DE CRITERIO</w:t>
            </w:r>
          </w:p>
        </w:tc>
        <w:tc>
          <w:tcPr>
            <w:tcW w:w="3746" w:type="dxa"/>
            <w:gridSpan w:val="2"/>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DENOMINACIÓN</w:t>
            </w:r>
          </w:p>
        </w:tc>
        <w:tc>
          <w:tcPr>
            <w:tcW w:w="2195" w:type="dxa"/>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PUNTUACIÓN ASIGNADA</w:t>
            </w:r>
          </w:p>
        </w:tc>
      </w:tr>
      <w:tr w:rsidR="00FF2734" w:rsidRPr="008E5898" w:rsidTr="00F47EE9">
        <w:tc>
          <w:tcPr>
            <w:tcW w:w="2779" w:type="dxa"/>
            <w:vMerge w:val="restart"/>
            <w:vAlign w:val="center"/>
          </w:tcPr>
          <w:p w:rsidR="00FF2734" w:rsidRPr="008E5898" w:rsidRDefault="00FF2734" w:rsidP="00F47EE9">
            <w:pPr>
              <w:widowControl w:val="0"/>
              <w:jc w:val="center"/>
              <w:rPr>
                <w:rFonts w:asciiTheme="minorHAnsi" w:hAnsiTheme="minorHAnsi" w:cstheme="minorHAnsi"/>
                <w:b/>
                <w:bCs/>
                <w:sz w:val="22"/>
                <w:szCs w:val="22"/>
              </w:rPr>
            </w:pPr>
            <w:r w:rsidRPr="008E5898">
              <w:rPr>
                <w:rFonts w:asciiTheme="minorHAnsi" w:hAnsiTheme="minorHAnsi" w:cstheme="minorHAnsi"/>
                <w:b/>
                <w:bCs/>
                <w:sz w:val="22"/>
                <w:szCs w:val="22"/>
              </w:rPr>
              <w:t>CRITERIOS EVALUABLES MEDIANTE FÓRMULAS</w:t>
            </w:r>
          </w:p>
        </w:tc>
        <w:tc>
          <w:tcPr>
            <w:tcW w:w="3746" w:type="dxa"/>
            <w:gridSpan w:val="2"/>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sz w:val="22"/>
                <w:szCs w:val="22"/>
              </w:rPr>
              <w:t>OFERTA ECONÓMICA</w:t>
            </w:r>
          </w:p>
        </w:tc>
        <w:tc>
          <w:tcPr>
            <w:tcW w:w="2195" w:type="dxa"/>
          </w:tcPr>
          <w:p w:rsidR="00FF2734" w:rsidRPr="008E5898" w:rsidRDefault="00FF2734" w:rsidP="00F47EE9">
            <w:pPr>
              <w:widowControl w:val="0"/>
              <w:jc w:val="both"/>
              <w:rPr>
                <w:rFonts w:asciiTheme="minorHAnsi" w:hAnsiTheme="minorHAnsi" w:cstheme="minorHAnsi"/>
                <w:b/>
                <w:bCs/>
                <w:sz w:val="22"/>
                <w:szCs w:val="22"/>
              </w:rPr>
            </w:pPr>
          </w:p>
        </w:tc>
      </w:tr>
      <w:tr w:rsidR="00FF2734" w:rsidRPr="008E5898" w:rsidTr="00F47EE9">
        <w:trPr>
          <w:trHeight w:val="168"/>
        </w:trPr>
        <w:tc>
          <w:tcPr>
            <w:tcW w:w="2779" w:type="dxa"/>
            <w:vMerge/>
          </w:tcPr>
          <w:p w:rsidR="00FF2734" w:rsidRPr="008E5898" w:rsidRDefault="00FF2734" w:rsidP="00F47EE9">
            <w:pPr>
              <w:widowControl w:val="0"/>
              <w:jc w:val="both"/>
              <w:rPr>
                <w:rFonts w:asciiTheme="minorHAnsi" w:hAnsiTheme="minorHAnsi" w:cstheme="minorHAnsi"/>
                <w:b/>
                <w:bCs/>
                <w:sz w:val="22"/>
                <w:szCs w:val="22"/>
              </w:rPr>
            </w:pPr>
          </w:p>
        </w:tc>
        <w:tc>
          <w:tcPr>
            <w:tcW w:w="1842" w:type="dxa"/>
            <w:vMerge w:val="restart"/>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ESTABILIDAD EN EL EMPLEO</w:t>
            </w:r>
          </w:p>
        </w:tc>
        <w:tc>
          <w:tcPr>
            <w:tcW w:w="1904" w:type="dxa"/>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Porcentaje de personal fijo en relación con el personal global de la empresa</w:t>
            </w:r>
          </w:p>
        </w:tc>
        <w:tc>
          <w:tcPr>
            <w:tcW w:w="2195" w:type="dxa"/>
          </w:tcPr>
          <w:p w:rsidR="00FF2734" w:rsidRPr="008E5898" w:rsidRDefault="00FF2734" w:rsidP="00F47EE9">
            <w:pPr>
              <w:widowControl w:val="0"/>
              <w:jc w:val="both"/>
              <w:rPr>
                <w:rFonts w:asciiTheme="minorHAnsi" w:hAnsiTheme="minorHAnsi" w:cstheme="minorHAnsi"/>
                <w:b/>
                <w:bCs/>
                <w:sz w:val="22"/>
                <w:szCs w:val="22"/>
              </w:rPr>
            </w:pPr>
          </w:p>
        </w:tc>
      </w:tr>
      <w:tr w:rsidR="00FF2734" w:rsidRPr="008E5898" w:rsidTr="00F47EE9">
        <w:trPr>
          <w:trHeight w:val="168"/>
        </w:trPr>
        <w:tc>
          <w:tcPr>
            <w:tcW w:w="2779" w:type="dxa"/>
            <w:vMerge/>
          </w:tcPr>
          <w:p w:rsidR="00FF2734" w:rsidRPr="008E5898" w:rsidRDefault="00FF2734" w:rsidP="00F47EE9">
            <w:pPr>
              <w:widowControl w:val="0"/>
              <w:jc w:val="both"/>
              <w:rPr>
                <w:rFonts w:asciiTheme="minorHAnsi" w:hAnsiTheme="minorHAnsi" w:cstheme="minorHAnsi"/>
                <w:b/>
                <w:bCs/>
                <w:sz w:val="22"/>
                <w:szCs w:val="22"/>
              </w:rPr>
            </w:pPr>
          </w:p>
        </w:tc>
        <w:tc>
          <w:tcPr>
            <w:tcW w:w="1842" w:type="dxa"/>
            <w:vMerge/>
          </w:tcPr>
          <w:p w:rsidR="00FF2734" w:rsidRPr="008E5898" w:rsidRDefault="00FF2734" w:rsidP="00F47EE9">
            <w:pPr>
              <w:widowControl w:val="0"/>
              <w:jc w:val="both"/>
              <w:rPr>
                <w:rFonts w:asciiTheme="minorHAnsi" w:hAnsiTheme="minorHAnsi" w:cstheme="minorHAnsi"/>
                <w:b/>
                <w:bCs/>
                <w:sz w:val="22"/>
                <w:szCs w:val="22"/>
                <w:u w:val="single"/>
              </w:rPr>
            </w:pPr>
          </w:p>
        </w:tc>
        <w:tc>
          <w:tcPr>
            <w:tcW w:w="1904" w:type="dxa"/>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Porcentaje de mujeres en relación con el personal global de la empresa</w:t>
            </w:r>
          </w:p>
        </w:tc>
        <w:tc>
          <w:tcPr>
            <w:tcW w:w="2195" w:type="dxa"/>
          </w:tcPr>
          <w:p w:rsidR="00FF2734" w:rsidRPr="008E5898" w:rsidRDefault="00FF2734" w:rsidP="00F47EE9">
            <w:pPr>
              <w:widowControl w:val="0"/>
              <w:jc w:val="both"/>
              <w:rPr>
                <w:rFonts w:asciiTheme="minorHAnsi" w:hAnsiTheme="minorHAnsi" w:cstheme="minorHAnsi"/>
                <w:b/>
                <w:bCs/>
                <w:sz w:val="22"/>
                <w:szCs w:val="22"/>
              </w:rPr>
            </w:pPr>
          </w:p>
        </w:tc>
      </w:tr>
      <w:tr w:rsidR="00FF2734" w:rsidRPr="008E5898" w:rsidTr="00F47EE9">
        <w:trPr>
          <w:trHeight w:val="168"/>
        </w:trPr>
        <w:tc>
          <w:tcPr>
            <w:tcW w:w="2779" w:type="dxa"/>
            <w:vMerge/>
          </w:tcPr>
          <w:p w:rsidR="00FF2734" w:rsidRPr="008E5898" w:rsidRDefault="00FF2734" w:rsidP="00F47EE9">
            <w:pPr>
              <w:widowControl w:val="0"/>
              <w:jc w:val="both"/>
              <w:rPr>
                <w:rFonts w:asciiTheme="minorHAnsi" w:hAnsiTheme="minorHAnsi" w:cstheme="minorHAnsi"/>
                <w:b/>
                <w:bCs/>
                <w:sz w:val="22"/>
                <w:szCs w:val="22"/>
              </w:rPr>
            </w:pPr>
          </w:p>
        </w:tc>
        <w:tc>
          <w:tcPr>
            <w:tcW w:w="1842" w:type="dxa"/>
            <w:vMerge/>
          </w:tcPr>
          <w:p w:rsidR="00FF2734" w:rsidRPr="008E5898" w:rsidRDefault="00FF2734" w:rsidP="00F47EE9">
            <w:pPr>
              <w:widowControl w:val="0"/>
              <w:jc w:val="both"/>
              <w:rPr>
                <w:rFonts w:asciiTheme="minorHAnsi" w:hAnsiTheme="minorHAnsi" w:cstheme="minorHAnsi"/>
                <w:b/>
                <w:bCs/>
                <w:sz w:val="22"/>
                <w:szCs w:val="22"/>
                <w:u w:val="single"/>
              </w:rPr>
            </w:pPr>
          </w:p>
        </w:tc>
        <w:tc>
          <w:tcPr>
            <w:tcW w:w="1904" w:type="dxa"/>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bCs/>
                <w:sz w:val="22"/>
                <w:szCs w:val="22"/>
              </w:rPr>
              <w:t>Contratación desempleados</w:t>
            </w:r>
          </w:p>
        </w:tc>
        <w:tc>
          <w:tcPr>
            <w:tcW w:w="2195" w:type="dxa"/>
          </w:tcPr>
          <w:p w:rsidR="00FF2734" w:rsidRPr="008E5898" w:rsidRDefault="00FF2734" w:rsidP="00F47EE9">
            <w:pPr>
              <w:widowControl w:val="0"/>
              <w:jc w:val="both"/>
              <w:rPr>
                <w:rFonts w:asciiTheme="minorHAnsi" w:hAnsiTheme="minorHAnsi" w:cstheme="minorHAnsi"/>
                <w:b/>
                <w:bCs/>
                <w:sz w:val="22"/>
                <w:szCs w:val="22"/>
              </w:rPr>
            </w:pPr>
          </w:p>
        </w:tc>
      </w:tr>
      <w:tr w:rsidR="00FF2734" w:rsidRPr="008E5898" w:rsidTr="00F47EE9">
        <w:tc>
          <w:tcPr>
            <w:tcW w:w="2779" w:type="dxa"/>
            <w:vMerge/>
          </w:tcPr>
          <w:p w:rsidR="00FF2734" w:rsidRPr="008E5898" w:rsidRDefault="00FF2734" w:rsidP="00F47EE9">
            <w:pPr>
              <w:widowControl w:val="0"/>
              <w:jc w:val="both"/>
              <w:rPr>
                <w:rFonts w:asciiTheme="minorHAnsi" w:hAnsiTheme="minorHAnsi" w:cstheme="minorHAnsi"/>
                <w:b/>
                <w:bCs/>
                <w:sz w:val="22"/>
                <w:szCs w:val="22"/>
              </w:rPr>
            </w:pPr>
          </w:p>
        </w:tc>
        <w:tc>
          <w:tcPr>
            <w:tcW w:w="3746" w:type="dxa"/>
            <w:gridSpan w:val="2"/>
          </w:tcPr>
          <w:p w:rsidR="00FF2734" w:rsidRPr="008E5898" w:rsidRDefault="00FF2734" w:rsidP="00F47EE9">
            <w:pPr>
              <w:widowControl w:val="0"/>
              <w:jc w:val="both"/>
              <w:rPr>
                <w:rFonts w:asciiTheme="minorHAnsi" w:hAnsiTheme="minorHAnsi" w:cstheme="minorHAnsi"/>
                <w:b/>
                <w:bCs/>
                <w:sz w:val="22"/>
                <w:szCs w:val="22"/>
              </w:rPr>
            </w:pPr>
            <w:r w:rsidRPr="008E5898">
              <w:rPr>
                <w:rFonts w:asciiTheme="minorHAnsi" w:hAnsiTheme="minorHAnsi" w:cstheme="minorHAnsi"/>
                <w:b/>
                <w:sz w:val="22"/>
                <w:szCs w:val="22"/>
              </w:rPr>
              <w:t>IGUALDAD</w:t>
            </w:r>
          </w:p>
        </w:tc>
        <w:tc>
          <w:tcPr>
            <w:tcW w:w="2195" w:type="dxa"/>
          </w:tcPr>
          <w:p w:rsidR="00FF2734" w:rsidRPr="008E5898" w:rsidRDefault="00FF2734" w:rsidP="00F47EE9">
            <w:pPr>
              <w:widowControl w:val="0"/>
              <w:jc w:val="both"/>
              <w:rPr>
                <w:rFonts w:asciiTheme="minorHAnsi" w:hAnsiTheme="minorHAnsi" w:cstheme="minorHAnsi"/>
                <w:b/>
                <w:bCs/>
                <w:sz w:val="22"/>
                <w:szCs w:val="22"/>
              </w:rPr>
            </w:pPr>
          </w:p>
        </w:tc>
      </w:tr>
    </w:tbl>
    <w:p w:rsidR="00DC4281" w:rsidRPr="008E5898" w:rsidRDefault="00DC4281" w:rsidP="00DC4281">
      <w:pPr>
        <w:rPr>
          <w:rFonts w:cstheme="minorHAnsi"/>
          <w:b/>
          <w:bCs/>
        </w:rPr>
      </w:pPr>
      <w:r w:rsidRPr="008E5898">
        <w:rPr>
          <w:rFonts w:cstheme="minorHAnsi"/>
          <w:b/>
          <w:bCs/>
        </w:rPr>
        <w:t>ANEXO V: MEDIOS PERSONALES Y MATERIALES REQUERIDOS PARA LA EJECUCION DE LA OBRA. DOCUMENTO A CUMPLIMENTAR POR LA ADMINISTRACIÓN .</w:t>
      </w:r>
    </w:p>
    <w:p w:rsidR="00DC4281" w:rsidRPr="008E5898" w:rsidRDefault="00DC4281" w:rsidP="00DC4281">
      <w:pPr>
        <w:rPr>
          <w:rFonts w:cstheme="minorHAnsi"/>
          <w:b/>
          <w:bCs/>
        </w:rPr>
      </w:pPr>
    </w:p>
    <w:p w:rsidR="00DC4281" w:rsidRPr="008E5898" w:rsidRDefault="00DC4281" w:rsidP="00DC4281">
      <w:pPr>
        <w:rPr>
          <w:rFonts w:cstheme="minorHAnsi"/>
          <w:b/>
          <w:bCs/>
        </w:rPr>
      </w:pPr>
      <w:r w:rsidRPr="008E5898">
        <w:rPr>
          <w:rFonts w:cstheme="minorHAnsi"/>
          <w:b/>
          <w:bCs/>
        </w:rPr>
        <w:t>(Cláusula 12 y 16)</w:t>
      </w:r>
    </w:p>
    <w:p w:rsidR="00DC4281" w:rsidRPr="008E5898" w:rsidRDefault="00DC4281" w:rsidP="00DC4281">
      <w:pPr>
        <w:rPr>
          <w:rFonts w:cstheme="minorHAnsi"/>
          <w:b/>
          <w:bCs/>
        </w:rPr>
      </w:pPr>
    </w:p>
    <w:p w:rsidR="00DC4281" w:rsidRPr="008E5898" w:rsidRDefault="00DC4281" w:rsidP="00DC4281">
      <w:pPr>
        <w:rPr>
          <w:rFonts w:cstheme="minorHAnsi"/>
          <w:b/>
          <w:bCs/>
          <w:u w:val="single"/>
        </w:rPr>
      </w:pPr>
      <w:bookmarkStart w:id="2" w:name="_Hlk505506911"/>
      <w:r w:rsidRPr="008E5898">
        <w:rPr>
          <w:rFonts w:cstheme="minorHAnsi"/>
          <w:b/>
          <w:bCs/>
        </w:rPr>
        <w:t xml:space="preserve">1. </w:t>
      </w:r>
      <w:r w:rsidRPr="008E5898">
        <w:rPr>
          <w:rFonts w:cstheme="minorHAnsi"/>
          <w:b/>
          <w:bCs/>
          <w:u w:val="single"/>
        </w:rPr>
        <w:t xml:space="preserve">MEDIOS PERSONALES: </w:t>
      </w:r>
    </w:p>
    <w:p w:rsidR="00DC4281" w:rsidRPr="008E5898" w:rsidRDefault="00DC4281" w:rsidP="00DC4281">
      <w:pPr>
        <w:rPr>
          <w:rFonts w:cstheme="minorHAnsi"/>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8E5898" w:rsidTr="0014680B">
        <w:tc>
          <w:tcPr>
            <w:tcW w:w="2881" w:type="dxa"/>
          </w:tcPr>
          <w:p w:rsidR="00DC4281" w:rsidRPr="008E5898" w:rsidRDefault="00DC4281" w:rsidP="00DC4281">
            <w:pPr>
              <w:rPr>
                <w:rFonts w:cstheme="minorHAnsi"/>
                <w:b/>
                <w:bCs/>
              </w:rPr>
            </w:pPr>
            <w:r w:rsidRPr="008E5898">
              <w:rPr>
                <w:rFonts w:cstheme="minorHAnsi"/>
                <w:b/>
                <w:bCs/>
              </w:rPr>
              <w:t>CATEGORIA PROFESIONAL</w:t>
            </w:r>
          </w:p>
        </w:tc>
        <w:tc>
          <w:tcPr>
            <w:tcW w:w="2881" w:type="dxa"/>
          </w:tcPr>
          <w:p w:rsidR="00DC4281" w:rsidRPr="008E5898" w:rsidRDefault="00DC4281" w:rsidP="00DC4281">
            <w:pPr>
              <w:rPr>
                <w:rFonts w:cstheme="minorHAnsi"/>
                <w:b/>
                <w:bCs/>
              </w:rPr>
            </w:pPr>
            <w:r w:rsidRPr="008E5898">
              <w:rPr>
                <w:rFonts w:cstheme="minorHAnsi"/>
                <w:b/>
                <w:bCs/>
              </w:rPr>
              <w:t>TITULACION REQUERIDA</w:t>
            </w:r>
          </w:p>
        </w:tc>
        <w:tc>
          <w:tcPr>
            <w:tcW w:w="2882" w:type="dxa"/>
          </w:tcPr>
          <w:p w:rsidR="00DC4281" w:rsidRPr="008E5898" w:rsidRDefault="00DC4281" w:rsidP="00DC4281">
            <w:pPr>
              <w:rPr>
                <w:rFonts w:cstheme="minorHAnsi"/>
                <w:b/>
                <w:bCs/>
              </w:rPr>
            </w:pPr>
            <w:r w:rsidRPr="008E5898">
              <w:rPr>
                <w:rFonts w:cstheme="minorHAnsi"/>
                <w:b/>
                <w:bCs/>
              </w:rPr>
              <w:t>NUMERO PERSONAS</w:t>
            </w:r>
          </w:p>
        </w:tc>
      </w:tr>
      <w:tr w:rsidR="00DC4281" w:rsidRPr="008E5898" w:rsidTr="0014680B">
        <w:tc>
          <w:tcPr>
            <w:tcW w:w="2881" w:type="dxa"/>
          </w:tcPr>
          <w:p w:rsidR="00DC4281" w:rsidRPr="008E5898" w:rsidRDefault="00DC4281" w:rsidP="00DC4281">
            <w:pPr>
              <w:rPr>
                <w:rFonts w:cstheme="minorHAnsi"/>
                <w:b/>
                <w:bCs/>
                <w:u w:val="single"/>
              </w:rPr>
            </w:pPr>
          </w:p>
        </w:tc>
        <w:tc>
          <w:tcPr>
            <w:tcW w:w="2881" w:type="dxa"/>
          </w:tcPr>
          <w:p w:rsidR="00DC4281" w:rsidRPr="008E5898" w:rsidRDefault="00DC4281" w:rsidP="00DC4281">
            <w:pPr>
              <w:rPr>
                <w:rFonts w:cstheme="minorHAnsi"/>
                <w:b/>
                <w:bCs/>
                <w:u w:val="single"/>
              </w:rPr>
            </w:pPr>
          </w:p>
        </w:tc>
        <w:tc>
          <w:tcPr>
            <w:tcW w:w="2882" w:type="dxa"/>
          </w:tcPr>
          <w:p w:rsidR="00DC4281" w:rsidRPr="008E5898" w:rsidRDefault="00DC4281" w:rsidP="00DC4281">
            <w:pPr>
              <w:rPr>
                <w:rFonts w:cstheme="minorHAnsi"/>
                <w:b/>
                <w:bCs/>
                <w:u w:val="single"/>
              </w:rPr>
            </w:pPr>
          </w:p>
        </w:tc>
      </w:tr>
      <w:tr w:rsidR="00DC4281" w:rsidRPr="008E5898" w:rsidTr="0014680B">
        <w:tc>
          <w:tcPr>
            <w:tcW w:w="2881" w:type="dxa"/>
          </w:tcPr>
          <w:p w:rsidR="00DC4281" w:rsidRPr="008E5898" w:rsidRDefault="00DC4281" w:rsidP="00DC4281">
            <w:pPr>
              <w:rPr>
                <w:rFonts w:cstheme="minorHAnsi"/>
                <w:b/>
                <w:bCs/>
                <w:u w:val="single"/>
              </w:rPr>
            </w:pPr>
          </w:p>
        </w:tc>
        <w:tc>
          <w:tcPr>
            <w:tcW w:w="2881" w:type="dxa"/>
          </w:tcPr>
          <w:p w:rsidR="00DC4281" w:rsidRPr="008E5898" w:rsidRDefault="00DC4281" w:rsidP="00DC4281">
            <w:pPr>
              <w:rPr>
                <w:rFonts w:cstheme="minorHAnsi"/>
                <w:b/>
                <w:bCs/>
                <w:u w:val="single"/>
              </w:rPr>
            </w:pPr>
          </w:p>
        </w:tc>
        <w:tc>
          <w:tcPr>
            <w:tcW w:w="2882" w:type="dxa"/>
          </w:tcPr>
          <w:p w:rsidR="00DC4281" w:rsidRPr="008E5898" w:rsidRDefault="00DC4281" w:rsidP="00DC4281">
            <w:pPr>
              <w:rPr>
                <w:rFonts w:cstheme="minorHAnsi"/>
                <w:b/>
                <w:bCs/>
                <w:u w:val="single"/>
              </w:rPr>
            </w:pPr>
          </w:p>
        </w:tc>
      </w:tr>
      <w:tr w:rsidR="00DC4281" w:rsidRPr="008E5898" w:rsidTr="0014680B">
        <w:tc>
          <w:tcPr>
            <w:tcW w:w="2881" w:type="dxa"/>
          </w:tcPr>
          <w:p w:rsidR="00DC4281" w:rsidRPr="008E5898" w:rsidRDefault="00DC4281" w:rsidP="00DC4281">
            <w:pPr>
              <w:rPr>
                <w:rFonts w:cstheme="minorHAnsi"/>
                <w:b/>
                <w:bCs/>
                <w:u w:val="single"/>
              </w:rPr>
            </w:pPr>
          </w:p>
        </w:tc>
        <w:tc>
          <w:tcPr>
            <w:tcW w:w="2881" w:type="dxa"/>
          </w:tcPr>
          <w:p w:rsidR="00DC4281" w:rsidRPr="008E5898" w:rsidRDefault="00DC4281" w:rsidP="00DC4281">
            <w:pPr>
              <w:rPr>
                <w:rFonts w:cstheme="minorHAnsi"/>
                <w:b/>
                <w:bCs/>
                <w:u w:val="single"/>
              </w:rPr>
            </w:pPr>
          </w:p>
        </w:tc>
        <w:tc>
          <w:tcPr>
            <w:tcW w:w="2882" w:type="dxa"/>
          </w:tcPr>
          <w:p w:rsidR="00DC4281" w:rsidRPr="008E5898" w:rsidRDefault="00DC4281" w:rsidP="00DC4281">
            <w:pPr>
              <w:rPr>
                <w:rFonts w:cstheme="minorHAnsi"/>
                <w:b/>
                <w:bCs/>
                <w:u w:val="single"/>
              </w:rPr>
            </w:pPr>
          </w:p>
        </w:tc>
      </w:tr>
      <w:tr w:rsidR="00DC4281" w:rsidRPr="008E5898" w:rsidTr="0014680B">
        <w:tc>
          <w:tcPr>
            <w:tcW w:w="2881" w:type="dxa"/>
          </w:tcPr>
          <w:p w:rsidR="00DC4281" w:rsidRPr="008E5898" w:rsidRDefault="00DC4281" w:rsidP="00DC4281">
            <w:pPr>
              <w:rPr>
                <w:rFonts w:cstheme="minorHAnsi"/>
                <w:b/>
                <w:bCs/>
                <w:u w:val="single"/>
              </w:rPr>
            </w:pPr>
          </w:p>
        </w:tc>
        <w:tc>
          <w:tcPr>
            <w:tcW w:w="2881" w:type="dxa"/>
          </w:tcPr>
          <w:p w:rsidR="00DC4281" w:rsidRPr="008E5898" w:rsidRDefault="00DC4281" w:rsidP="00DC4281">
            <w:pPr>
              <w:rPr>
                <w:rFonts w:cstheme="minorHAnsi"/>
                <w:b/>
                <w:bCs/>
                <w:u w:val="single"/>
              </w:rPr>
            </w:pPr>
          </w:p>
        </w:tc>
        <w:tc>
          <w:tcPr>
            <w:tcW w:w="2882" w:type="dxa"/>
          </w:tcPr>
          <w:p w:rsidR="00DC4281" w:rsidRPr="008E5898" w:rsidRDefault="00DC4281" w:rsidP="00DC4281">
            <w:pPr>
              <w:rPr>
                <w:rFonts w:cstheme="minorHAnsi"/>
                <w:b/>
                <w:bCs/>
                <w:u w:val="single"/>
              </w:rPr>
            </w:pPr>
          </w:p>
        </w:tc>
      </w:tr>
    </w:tbl>
    <w:p w:rsidR="00DC4281" w:rsidRPr="008E5898" w:rsidRDefault="00DC4281" w:rsidP="00DC4281">
      <w:pPr>
        <w:rPr>
          <w:rFonts w:cstheme="minorHAnsi"/>
          <w:b/>
          <w:bCs/>
          <w:u w:val="single"/>
        </w:rPr>
      </w:pPr>
    </w:p>
    <w:p w:rsidR="00DC4281" w:rsidRPr="008E5898" w:rsidRDefault="00DC4281" w:rsidP="00DC4281">
      <w:pPr>
        <w:rPr>
          <w:rFonts w:cstheme="minorHAnsi"/>
          <w:b/>
        </w:rPr>
      </w:pPr>
    </w:p>
    <w:p w:rsidR="00DC4281" w:rsidRPr="008E5898" w:rsidRDefault="00DC4281" w:rsidP="00DC4281">
      <w:pPr>
        <w:rPr>
          <w:rFonts w:cstheme="minorHAnsi"/>
          <w:b/>
          <w:u w:val="single"/>
        </w:rPr>
      </w:pPr>
      <w:r w:rsidRPr="008E5898">
        <w:rPr>
          <w:rFonts w:cstheme="minorHAnsi"/>
          <w:b/>
        </w:rPr>
        <w:t xml:space="preserve">2. </w:t>
      </w:r>
      <w:r w:rsidRPr="008E5898">
        <w:rPr>
          <w:rFonts w:cstheme="minorHAnsi"/>
          <w:b/>
          <w:u w:val="single"/>
        </w:rPr>
        <w:t>MEDIOS MATERIALES</w:t>
      </w:r>
    </w:p>
    <w:p w:rsidR="00DC4281" w:rsidRPr="008E5898" w:rsidRDefault="00DC4281" w:rsidP="00DC4281">
      <w:pPr>
        <w:rPr>
          <w:rFonts w:cstheme="minorHAnsi"/>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8E5898" w:rsidTr="0014680B">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r w:rsidRPr="008E5898">
              <w:rPr>
                <w:rFonts w:cstheme="minorHAnsi"/>
                <w:b/>
              </w:rPr>
              <w:t>CARACTERISTICAS</w:t>
            </w:r>
          </w:p>
        </w:tc>
        <w:tc>
          <w:tcPr>
            <w:tcW w:w="2161" w:type="dxa"/>
          </w:tcPr>
          <w:p w:rsidR="00DC4281" w:rsidRPr="008E5898" w:rsidRDefault="00DC4281" w:rsidP="00DC4281">
            <w:pPr>
              <w:rPr>
                <w:rFonts w:cstheme="minorHAnsi"/>
                <w:b/>
              </w:rPr>
            </w:pPr>
            <w:r w:rsidRPr="008E5898">
              <w:rPr>
                <w:rFonts w:cstheme="minorHAnsi"/>
                <w:b/>
              </w:rPr>
              <w:t>Nº UNIDADES</w:t>
            </w:r>
          </w:p>
        </w:tc>
        <w:tc>
          <w:tcPr>
            <w:tcW w:w="2161" w:type="dxa"/>
          </w:tcPr>
          <w:p w:rsidR="00DC4281" w:rsidRPr="008E5898" w:rsidRDefault="00DC4281" w:rsidP="00DC4281">
            <w:pPr>
              <w:rPr>
                <w:rFonts w:cstheme="minorHAnsi"/>
                <w:b/>
              </w:rPr>
            </w:pPr>
            <w:r w:rsidRPr="008E5898">
              <w:rPr>
                <w:rFonts w:cstheme="minorHAnsi"/>
                <w:b/>
              </w:rPr>
              <w:t>OBSERVACIONES</w:t>
            </w:r>
          </w:p>
        </w:tc>
      </w:tr>
      <w:tr w:rsidR="00DC4281" w:rsidRPr="008E5898" w:rsidTr="0014680B">
        <w:tc>
          <w:tcPr>
            <w:tcW w:w="2161" w:type="dxa"/>
          </w:tcPr>
          <w:p w:rsidR="00DC4281" w:rsidRPr="008E5898" w:rsidRDefault="00DC4281" w:rsidP="00DC4281">
            <w:pPr>
              <w:rPr>
                <w:rFonts w:cstheme="minorHAnsi"/>
                <w:b/>
              </w:rPr>
            </w:pPr>
            <w:r w:rsidRPr="008E5898">
              <w:rPr>
                <w:rFonts w:cstheme="minorHAnsi"/>
                <w:b/>
              </w:rPr>
              <w:t>2.1. MAQUINARIA</w:t>
            </w:r>
          </w:p>
        </w:tc>
        <w:tc>
          <w:tcPr>
            <w:tcW w:w="6483" w:type="dxa"/>
            <w:gridSpan w:val="3"/>
          </w:tcPr>
          <w:p w:rsidR="00DC4281" w:rsidRPr="008E5898" w:rsidRDefault="00DC4281" w:rsidP="00DC4281">
            <w:pPr>
              <w:rPr>
                <w:rFonts w:cstheme="minorHAnsi"/>
                <w:b/>
              </w:rPr>
            </w:pPr>
          </w:p>
        </w:tc>
      </w:tr>
      <w:tr w:rsidR="00DC4281" w:rsidRPr="008E5898" w:rsidTr="0014680B">
        <w:tc>
          <w:tcPr>
            <w:tcW w:w="2161" w:type="dxa"/>
          </w:tcPr>
          <w:p w:rsidR="00DC4281" w:rsidRPr="008E5898" w:rsidRDefault="00DC4281" w:rsidP="00DC4281">
            <w:pPr>
              <w:rPr>
                <w:rFonts w:cstheme="minorHAnsi"/>
                <w:b/>
              </w:rPr>
            </w:pPr>
          </w:p>
          <w:p w:rsidR="00DC4281" w:rsidRPr="008E5898" w:rsidRDefault="00DC4281" w:rsidP="00DC4281">
            <w:pPr>
              <w:rPr>
                <w:rFonts w:cstheme="minorHAnsi"/>
                <w:b/>
              </w:rPr>
            </w:pPr>
          </w:p>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r>
      <w:tr w:rsidR="00DC4281" w:rsidRPr="008E5898" w:rsidTr="0014680B">
        <w:tc>
          <w:tcPr>
            <w:tcW w:w="2161" w:type="dxa"/>
          </w:tcPr>
          <w:p w:rsidR="00DC4281" w:rsidRPr="008E5898" w:rsidRDefault="00DC4281" w:rsidP="00DC4281">
            <w:pPr>
              <w:rPr>
                <w:rFonts w:cstheme="minorHAnsi"/>
                <w:b/>
              </w:rPr>
            </w:pPr>
            <w:r w:rsidRPr="008E5898">
              <w:rPr>
                <w:rFonts w:cstheme="minorHAnsi"/>
                <w:b/>
              </w:rPr>
              <w:t>2.2. EQUIPOS</w:t>
            </w:r>
          </w:p>
        </w:tc>
        <w:tc>
          <w:tcPr>
            <w:tcW w:w="6483" w:type="dxa"/>
            <w:gridSpan w:val="3"/>
          </w:tcPr>
          <w:p w:rsidR="00DC4281" w:rsidRPr="008E5898" w:rsidRDefault="00DC4281" w:rsidP="00DC4281">
            <w:pPr>
              <w:rPr>
                <w:rFonts w:cstheme="minorHAnsi"/>
                <w:b/>
              </w:rPr>
            </w:pPr>
          </w:p>
        </w:tc>
      </w:tr>
      <w:tr w:rsidR="00DC4281" w:rsidRPr="008E5898" w:rsidTr="0014680B">
        <w:tc>
          <w:tcPr>
            <w:tcW w:w="2161" w:type="dxa"/>
          </w:tcPr>
          <w:p w:rsidR="00DC4281" w:rsidRPr="008E5898" w:rsidRDefault="00DC4281" w:rsidP="00DC4281">
            <w:pPr>
              <w:rPr>
                <w:rFonts w:cstheme="minorHAnsi"/>
                <w:b/>
              </w:rPr>
            </w:pPr>
          </w:p>
          <w:p w:rsidR="00DC4281" w:rsidRPr="008E5898" w:rsidRDefault="00DC4281" w:rsidP="00DC4281">
            <w:pPr>
              <w:rPr>
                <w:rFonts w:cstheme="minorHAnsi"/>
                <w:b/>
              </w:rPr>
            </w:pPr>
          </w:p>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r>
      <w:tr w:rsidR="00DC4281" w:rsidRPr="008E5898" w:rsidTr="0014680B">
        <w:tc>
          <w:tcPr>
            <w:tcW w:w="2161" w:type="dxa"/>
          </w:tcPr>
          <w:p w:rsidR="00DC4281" w:rsidRPr="008E5898" w:rsidRDefault="00DC4281" w:rsidP="00DC4281">
            <w:pPr>
              <w:rPr>
                <w:rFonts w:cstheme="minorHAnsi"/>
                <w:b/>
              </w:rPr>
            </w:pPr>
            <w:r w:rsidRPr="008E5898">
              <w:rPr>
                <w:rFonts w:cstheme="minorHAnsi"/>
                <w:b/>
              </w:rPr>
              <w:t>2.3. MEDIOS AUXILIARES</w:t>
            </w:r>
          </w:p>
        </w:tc>
        <w:tc>
          <w:tcPr>
            <w:tcW w:w="6483" w:type="dxa"/>
            <w:gridSpan w:val="3"/>
          </w:tcPr>
          <w:p w:rsidR="00DC4281" w:rsidRPr="008E5898" w:rsidRDefault="00DC4281" w:rsidP="00DC4281">
            <w:pPr>
              <w:rPr>
                <w:rFonts w:cstheme="minorHAnsi"/>
                <w:b/>
              </w:rPr>
            </w:pPr>
          </w:p>
        </w:tc>
      </w:tr>
      <w:tr w:rsidR="00DC4281" w:rsidRPr="008E5898" w:rsidTr="0014680B">
        <w:tc>
          <w:tcPr>
            <w:tcW w:w="2161" w:type="dxa"/>
          </w:tcPr>
          <w:p w:rsidR="00DC4281" w:rsidRPr="008E5898" w:rsidRDefault="00DC4281" w:rsidP="00DC4281">
            <w:pPr>
              <w:rPr>
                <w:rFonts w:cstheme="minorHAnsi"/>
                <w:b/>
              </w:rPr>
            </w:pPr>
          </w:p>
          <w:p w:rsidR="00DC4281" w:rsidRPr="008E5898" w:rsidRDefault="00DC4281" w:rsidP="00DC4281">
            <w:pPr>
              <w:rPr>
                <w:rFonts w:cstheme="minorHAnsi"/>
                <w:b/>
              </w:rPr>
            </w:pPr>
          </w:p>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c>
          <w:tcPr>
            <w:tcW w:w="2161" w:type="dxa"/>
          </w:tcPr>
          <w:p w:rsidR="00DC4281" w:rsidRPr="008E5898" w:rsidRDefault="00DC4281" w:rsidP="00DC4281">
            <w:pPr>
              <w:rPr>
                <w:rFonts w:cstheme="minorHAnsi"/>
                <w:b/>
              </w:rPr>
            </w:pPr>
          </w:p>
        </w:tc>
      </w:tr>
    </w:tbl>
    <w:p w:rsidR="00DC4281" w:rsidRPr="008E5898" w:rsidRDefault="00DC4281" w:rsidP="00DC4281">
      <w:pPr>
        <w:rPr>
          <w:rFonts w:cstheme="minorHAnsi"/>
          <w:b/>
        </w:rPr>
      </w:pPr>
    </w:p>
    <w:bookmarkEnd w:id="2"/>
    <w:p w:rsidR="00DC4281" w:rsidRPr="008E5898" w:rsidRDefault="00DC4281" w:rsidP="00DC4281">
      <w:pPr>
        <w:rPr>
          <w:rFonts w:cstheme="minorHAnsi"/>
        </w:rPr>
      </w:pPr>
      <w:r w:rsidRPr="008E5898">
        <w:rPr>
          <w:rFonts w:cstheme="minorHAnsi"/>
        </w:rPr>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8E5898" w:rsidRDefault="00DC4281" w:rsidP="00DC4281">
      <w:pPr>
        <w:rPr>
          <w:rFonts w:cstheme="minorHAnsi"/>
        </w:rPr>
      </w:pPr>
    </w:p>
    <w:p w:rsidR="00DC4281" w:rsidRPr="008E5898" w:rsidRDefault="00DC4281" w:rsidP="00DC4281">
      <w:pPr>
        <w:rPr>
          <w:rFonts w:cstheme="minorHAnsi"/>
        </w:rPr>
      </w:pPr>
    </w:p>
    <w:p w:rsidR="00DC4281" w:rsidRPr="008E5898" w:rsidRDefault="00DC4281" w:rsidP="00DC4281">
      <w:pPr>
        <w:rPr>
          <w:b/>
          <w:bCs/>
        </w:rPr>
      </w:pPr>
      <w:r w:rsidRPr="008E5898">
        <w:rPr>
          <w:rFonts w:cstheme="minorHAnsi"/>
          <w:b/>
          <w:bCs/>
        </w:rPr>
        <w:br w:type="page"/>
      </w:r>
      <w:r w:rsidRPr="008E5898">
        <w:rPr>
          <w:b/>
          <w:bCs/>
        </w:rPr>
        <w:lastRenderedPageBreak/>
        <w:t>Anexo VI.</w:t>
      </w:r>
    </w:p>
    <w:p w:rsidR="00DC4281" w:rsidRPr="008E5898" w:rsidRDefault="00DC4281" w:rsidP="00DC4281">
      <w:pPr>
        <w:rPr>
          <w:b/>
          <w:bCs/>
        </w:rPr>
      </w:pPr>
      <w:r w:rsidRPr="008E5898">
        <w:rPr>
          <w:b/>
          <w:bCs/>
        </w:rPr>
        <w:t>ESPECIFICACIÓN DE LAS MODIFICACIONES DEL CONTRATO PREVISTAS EN EL PRESENTE  PLIEGO. DOCUMENTO A CUMPLIMENTAR POR LA ADMINISTRACIÓN .</w:t>
      </w:r>
    </w:p>
    <w:p w:rsidR="00DC4281" w:rsidRPr="008E5898" w:rsidRDefault="00DC4281" w:rsidP="00DC4281">
      <w:pPr>
        <w:rPr>
          <w:b/>
          <w:bCs/>
        </w:rPr>
      </w:pPr>
      <w:r w:rsidRPr="008E5898">
        <w:rPr>
          <w:b/>
          <w:bCs/>
        </w:rPr>
        <w:t xml:space="preserve">De acuerdo con lo establecido en el art 204 LCSP podrán ser objeto de modificación, </w:t>
      </w:r>
    </w:p>
    <w:p w:rsidR="00DC4281" w:rsidRPr="008E5898" w:rsidRDefault="00DC4281" w:rsidP="00DC4281">
      <w:pPr>
        <w:rPr>
          <w:b/>
          <w:bCs/>
        </w:rPr>
      </w:pPr>
      <w:r w:rsidRPr="008E5898">
        <w:rPr>
          <w:b/>
          <w:bCs/>
        </w:rPr>
        <w:t xml:space="preserve">1.-por razones de interés público, </w:t>
      </w:r>
    </w:p>
    <w:p w:rsidR="00DC4281" w:rsidRPr="008E5898" w:rsidRDefault="00DC4281" w:rsidP="00DC4281">
      <w:pPr>
        <w:rPr>
          <w:b/>
          <w:bCs/>
        </w:rPr>
      </w:pPr>
      <w:r w:rsidRPr="008E5898">
        <w:rPr>
          <w:b/>
          <w:bCs/>
        </w:rPr>
        <w:t>2.- hasta un máximo del 20%,del precio inicial,</w:t>
      </w:r>
    </w:p>
    <w:p w:rsidR="00DC4281" w:rsidRPr="008E5898" w:rsidRDefault="00DC4281" w:rsidP="00DC4281">
      <w:pPr>
        <w:rPr>
          <w:b/>
          <w:bCs/>
        </w:rPr>
      </w:pPr>
      <w:r w:rsidRPr="008E5898">
        <w:rPr>
          <w:b/>
          <w:bCs/>
        </w:rPr>
        <w:t xml:space="preserve"> las siguientes unidades de obra:</w:t>
      </w:r>
    </w:p>
    <w:p w:rsidR="00DC4281" w:rsidRPr="008E5898"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8E5898" w:rsidTr="0014680B">
        <w:tc>
          <w:tcPr>
            <w:tcW w:w="2993" w:type="dxa"/>
            <w:shd w:val="clear" w:color="auto" w:fill="auto"/>
          </w:tcPr>
          <w:p w:rsidR="00DC4281" w:rsidRPr="008E5898" w:rsidRDefault="00DC4281" w:rsidP="00DC4281">
            <w:pPr>
              <w:rPr>
                <w:b/>
                <w:bCs/>
              </w:rPr>
            </w:pPr>
            <w:r w:rsidRPr="008E5898">
              <w:rPr>
                <w:b/>
                <w:bCs/>
              </w:rPr>
              <w:t>Unidad de obra modificable</w:t>
            </w:r>
          </w:p>
        </w:tc>
        <w:tc>
          <w:tcPr>
            <w:tcW w:w="3126" w:type="dxa"/>
            <w:shd w:val="clear" w:color="auto" w:fill="auto"/>
          </w:tcPr>
          <w:p w:rsidR="00DC4281" w:rsidRPr="008E5898" w:rsidRDefault="00DC4281" w:rsidP="00DC4281">
            <w:pPr>
              <w:rPr>
                <w:b/>
                <w:bCs/>
              </w:rPr>
            </w:pPr>
            <w:r w:rsidRPr="008E5898">
              <w:rPr>
                <w:b/>
                <w:bCs/>
              </w:rPr>
              <w:t>Descripción de la modificación</w:t>
            </w:r>
          </w:p>
        </w:tc>
        <w:tc>
          <w:tcPr>
            <w:tcW w:w="2601" w:type="dxa"/>
            <w:shd w:val="clear" w:color="auto" w:fill="auto"/>
          </w:tcPr>
          <w:p w:rsidR="00DC4281" w:rsidRPr="008E5898" w:rsidRDefault="00DC4281" w:rsidP="00DC4281">
            <w:pPr>
              <w:rPr>
                <w:b/>
                <w:bCs/>
              </w:rPr>
            </w:pPr>
            <w:r w:rsidRPr="008E5898">
              <w:rPr>
                <w:b/>
                <w:bCs/>
              </w:rPr>
              <w:t>Cuantificación estimada</w:t>
            </w: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r w:rsidR="00DC4281" w:rsidRPr="008E5898" w:rsidTr="0014680B">
        <w:tc>
          <w:tcPr>
            <w:tcW w:w="2993" w:type="dxa"/>
            <w:shd w:val="clear" w:color="auto" w:fill="auto"/>
          </w:tcPr>
          <w:p w:rsidR="00DC4281" w:rsidRPr="008E5898" w:rsidRDefault="00DC4281" w:rsidP="00DC4281">
            <w:pPr>
              <w:rPr>
                <w:b/>
                <w:bCs/>
              </w:rPr>
            </w:pPr>
          </w:p>
        </w:tc>
        <w:tc>
          <w:tcPr>
            <w:tcW w:w="3126" w:type="dxa"/>
            <w:shd w:val="clear" w:color="auto" w:fill="auto"/>
          </w:tcPr>
          <w:p w:rsidR="00DC4281" w:rsidRPr="008E5898" w:rsidRDefault="00DC4281" w:rsidP="00DC4281">
            <w:pPr>
              <w:rPr>
                <w:b/>
                <w:bCs/>
              </w:rPr>
            </w:pPr>
          </w:p>
        </w:tc>
        <w:tc>
          <w:tcPr>
            <w:tcW w:w="2601" w:type="dxa"/>
            <w:shd w:val="clear" w:color="auto" w:fill="auto"/>
          </w:tcPr>
          <w:p w:rsidR="00DC4281" w:rsidRPr="008E5898" w:rsidRDefault="00DC4281" w:rsidP="00DC4281">
            <w:pPr>
              <w:rPr>
                <w:b/>
                <w:bCs/>
              </w:rPr>
            </w:pPr>
          </w:p>
        </w:tc>
      </w:tr>
    </w:tbl>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r w:rsidRPr="008E5898">
        <w:rPr>
          <w:b/>
          <w:bCs/>
        </w:rPr>
        <w:t>La modificación no podrá suponer el establecimiento de nuevos precios unitarios no previstos en el contrato</w:t>
      </w: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r w:rsidRPr="008E5898">
        <w:rPr>
          <w:b/>
          <w:bCs/>
        </w:rPr>
        <w:t>Anexo VII</w:t>
      </w:r>
    </w:p>
    <w:p w:rsidR="00B83C94" w:rsidRPr="008E5898" w:rsidRDefault="00B83C94" w:rsidP="00DC4281">
      <w:pPr>
        <w:rPr>
          <w:b/>
          <w:bCs/>
        </w:rPr>
      </w:pPr>
      <w:r w:rsidRPr="008E5898">
        <w:rPr>
          <w:b/>
          <w:bCs/>
        </w:rPr>
        <w:t>SIN CONTENIDO</w:t>
      </w:r>
    </w:p>
    <w:p w:rsidR="00DC4281" w:rsidRPr="008E5898" w:rsidRDefault="00DC4281"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95079A" w:rsidRPr="008E5898" w:rsidRDefault="0095079A"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r w:rsidRPr="008E5898">
        <w:rPr>
          <w:b/>
          <w:bCs/>
        </w:rPr>
        <w:t>Anexo VIII</w:t>
      </w:r>
    </w:p>
    <w:p w:rsidR="00DC4281" w:rsidRPr="008E5898" w:rsidRDefault="00DC4281" w:rsidP="00DC4281">
      <w:pPr>
        <w:rPr>
          <w:b/>
          <w:bCs/>
        </w:rPr>
      </w:pPr>
    </w:p>
    <w:p w:rsidR="00DC4281" w:rsidRPr="008E5898" w:rsidRDefault="00DC4281" w:rsidP="00DC4281">
      <w:pPr>
        <w:rPr>
          <w:b/>
          <w:bCs/>
        </w:rPr>
      </w:pPr>
      <w:r w:rsidRPr="008E5898">
        <w:rPr>
          <w:b/>
          <w:bCs/>
          <w:noProof/>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8E5898">
        <w:rPr>
          <w:b/>
          <w:bCs/>
        </w:rPr>
        <w:tab/>
        <w:t xml:space="preserve">                   </w:t>
      </w:r>
      <w:r w:rsidRPr="008E5898">
        <w:rPr>
          <w:noProof/>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8E5898" w:rsidRDefault="00DC4281" w:rsidP="00DC4281">
      <w:pPr>
        <w:rPr>
          <w:b/>
          <w:bCs/>
        </w:rPr>
      </w:pPr>
    </w:p>
    <w:p w:rsidR="00DC4281" w:rsidRPr="008E5898" w:rsidRDefault="00DC4281" w:rsidP="00DC4281">
      <w:r w:rsidRPr="008E5898">
        <w:t>Convenio de Investigación da Deputación da Coruña co Departamento de Matemática Aplicada da Universidade de Santiago de Compostela</w:t>
      </w:r>
      <w:r w:rsidRPr="008E5898">
        <w:rPr>
          <w:vertAlign w:val="superscript"/>
        </w:rPr>
        <w:footnoteReference w:id="8"/>
      </w:r>
    </w:p>
    <w:p w:rsidR="00DC4281" w:rsidRPr="008E5898" w:rsidRDefault="00DC4281" w:rsidP="00DC4281"/>
    <w:p w:rsidR="00DC4281" w:rsidRPr="008E5898" w:rsidRDefault="00DC4281" w:rsidP="00DC4281">
      <w:r w:rsidRPr="008E5898">
        <w:rPr>
          <w:b/>
          <w:bCs/>
        </w:rPr>
        <w:t>FÓRMULA XERAL DE VALORACIÓN DE OFERTAS</w:t>
      </w:r>
      <w:r w:rsidRPr="008E5898">
        <w:t xml:space="preserve"> </w:t>
      </w:r>
      <w:r w:rsidRPr="008E5898">
        <w:rPr>
          <w:b/>
          <w:bCs/>
        </w:rPr>
        <w:t>EN CONTRATOS</w:t>
      </w:r>
      <w:r w:rsidRPr="008E5898">
        <w:t xml:space="preserve"> </w:t>
      </w:r>
      <w:r w:rsidRPr="008E5898">
        <w:rPr>
          <w:b/>
          <w:bCs/>
        </w:rPr>
        <w:t>E CONCURSOS</w:t>
      </w:r>
    </w:p>
    <w:p w:rsidR="00DC4281" w:rsidRPr="008E5898" w:rsidRDefault="00DC4281" w:rsidP="00DC4281">
      <w:r w:rsidRPr="008E5898">
        <w:rPr>
          <w:b/>
          <w:bCs/>
        </w:rPr>
        <w:t>2018</w:t>
      </w:r>
    </w:p>
    <w:p w:rsidR="00DC4281" w:rsidRPr="008E5898" w:rsidRDefault="00DC4281" w:rsidP="00DC4281">
      <w:r w:rsidRPr="008E5898">
        <w:rPr>
          <w:b/>
          <w:bCs/>
        </w:rPr>
        <w:t>1. Notacións</w:t>
      </w:r>
    </w:p>
    <w:p w:rsidR="00DC4281" w:rsidRPr="008E5898" w:rsidRDefault="00DC4281" w:rsidP="00DC4281">
      <w:pPr>
        <w:numPr>
          <w:ilvl w:val="0"/>
          <w:numId w:val="1"/>
        </w:numPr>
      </w:pPr>
      <w:r w:rsidRPr="008E5898">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12" o:title=""/>
          </v:shape>
          <o:OLEObject Type="Embed" ProgID="Equation.DSMT4" ShapeID="_x0000_i1025" DrawAspect="Content" ObjectID="_1675248935" r:id="rId13"/>
        </w:object>
      </w:r>
      <w:r w:rsidRPr="008E5898">
        <w:t xml:space="preserve">: prezo de licitación, </w:t>
      </w:r>
    </w:p>
    <w:p w:rsidR="00DC4281" w:rsidRPr="008E5898" w:rsidRDefault="00DC4281" w:rsidP="00DC4281">
      <w:pPr>
        <w:numPr>
          <w:ilvl w:val="0"/>
          <w:numId w:val="1"/>
        </w:numPr>
      </w:pPr>
      <w:r w:rsidRPr="008E5898">
        <w:object w:dxaOrig="340" w:dyaOrig="279">
          <v:shape id="_x0000_i1026" type="#_x0000_t75" style="width:17.4pt;height:14.4pt" o:ole="">
            <v:imagedata r:id="rId14" o:title=""/>
          </v:shape>
          <o:OLEObject Type="Embed" ProgID="Equation.DSMT4" ShapeID="_x0000_i1026" DrawAspect="Content" ObjectID="_1675248936" r:id="rId15"/>
        </w:object>
      </w:r>
      <w:r w:rsidRPr="008E5898">
        <w:t xml:space="preserve">: prezo de licitación, </w:t>
      </w:r>
    </w:p>
    <w:p w:rsidR="00DC4281" w:rsidRPr="008E5898" w:rsidRDefault="00DC4281" w:rsidP="00DC4281">
      <w:pPr>
        <w:numPr>
          <w:ilvl w:val="0"/>
          <w:numId w:val="1"/>
        </w:numPr>
      </w:pPr>
      <w:r w:rsidRPr="008E5898">
        <w:object w:dxaOrig="200" w:dyaOrig="220">
          <v:shape id="_x0000_i1027" type="#_x0000_t75" style="width:9.6pt;height:11.4pt" o:ole="">
            <v:imagedata r:id="rId16" o:title=""/>
          </v:shape>
          <o:OLEObject Type="Embed" ProgID="Equation.DSMT4" ShapeID="_x0000_i1027" DrawAspect="Content" ObjectID="_1675248937" r:id="rId17"/>
        </w:object>
      </w:r>
      <w:r w:rsidRPr="008E5898">
        <w:t xml:space="preserve">: Número de ofertas, </w:t>
      </w:r>
    </w:p>
    <w:p w:rsidR="00DC4281" w:rsidRPr="008E5898" w:rsidRDefault="00DC4281" w:rsidP="00DC4281">
      <w:pPr>
        <w:numPr>
          <w:ilvl w:val="0"/>
          <w:numId w:val="1"/>
        </w:numPr>
      </w:pPr>
      <w:r w:rsidRPr="008E5898">
        <w:object w:dxaOrig="1219" w:dyaOrig="360">
          <v:shape id="_x0000_i1028" type="#_x0000_t75" style="width:52.2pt;height:18pt" o:ole="">
            <v:imagedata r:id="rId18" o:title=""/>
          </v:shape>
          <o:OLEObject Type="Embed" ProgID="Equation.DSMT4" ShapeID="_x0000_i1028" DrawAspect="Content" ObjectID="_1675248938" r:id="rId19"/>
        </w:object>
      </w:r>
      <w:r w:rsidRPr="008E5898">
        <w:t xml:space="preserve">: valor das </w:t>
      </w:r>
      <w:r w:rsidRPr="008E5898">
        <w:object w:dxaOrig="200" w:dyaOrig="220">
          <v:shape id="_x0000_i1029" type="#_x0000_t75" style="width:9.6pt;height:11.4pt" o:ole="">
            <v:imagedata r:id="rId20" o:title=""/>
          </v:shape>
          <o:OLEObject Type="Embed" ProgID="Equation.DSMT4" ShapeID="_x0000_i1029" DrawAspect="Content" ObjectID="_1675248939" r:id="rId21"/>
        </w:object>
      </w:r>
      <w:r w:rsidRPr="008E5898">
        <w:t xml:space="preserve"> ofertas, </w:t>
      </w:r>
    </w:p>
    <w:p w:rsidR="00DC4281" w:rsidRPr="008E5898" w:rsidRDefault="00DC4281" w:rsidP="00DC4281">
      <w:pPr>
        <w:numPr>
          <w:ilvl w:val="0"/>
          <w:numId w:val="1"/>
        </w:numPr>
      </w:pPr>
      <w:r w:rsidRPr="008E5898">
        <w:object w:dxaOrig="1180" w:dyaOrig="360">
          <v:shape id="_x0000_i1030" type="#_x0000_t75" style="width:51pt;height:18pt" o:ole="">
            <v:imagedata r:id="rId22" o:title=""/>
          </v:shape>
          <o:OLEObject Type="Embed" ProgID="Equation.DSMT4" ShapeID="_x0000_i1030" DrawAspect="Content" ObjectID="_1675248940" r:id="rId23"/>
        </w:object>
      </w:r>
      <w:r w:rsidRPr="008E5898">
        <w:t xml:space="preserve">: redución de prazos das </w:t>
      </w:r>
      <w:r w:rsidRPr="008E5898">
        <w:object w:dxaOrig="200" w:dyaOrig="220">
          <v:shape id="_x0000_i1031" type="#_x0000_t75" style="width:9.6pt;height:11.4pt" o:ole="">
            <v:imagedata r:id="rId20" o:title=""/>
          </v:shape>
          <o:OLEObject Type="Embed" ProgID="Equation.DSMT4" ShapeID="_x0000_i1031" DrawAspect="Content" ObjectID="_1675248941" r:id="rId24"/>
        </w:object>
      </w:r>
      <w:r w:rsidRPr="008E5898">
        <w:t xml:space="preserve"> empresas (en días naturais), </w:t>
      </w:r>
    </w:p>
    <w:p w:rsidR="00DC4281" w:rsidRPr="008E5898" w:rsidRDefault="00DC4281" w:rsidP="00DC4281">
      <w:pPr>
        <w:numPr>
          <w:ilvl w:val="0"/>
          <w:numId w:val="1"/>
        </w:numPr>
      </w:pPr>
      <w:r w:rsidRPr="008E5898">
        <w:object w:dxaOrig="340" w:dyaOrig="360">
          <v:shape id="_x0000_i1032" type="#_x0000_t75" style="width:17.4pt;height:18pt" o:ole="">
            <v:imagedata r:id="rId25" o:title=""/>
          </v:shape>
          <o:OLEObject Type="Embed" ProgID="Equation.DSMT4" ShapeID="_x0000_i1032" DrawAspect="Content" ObjectID="_1675248942" r:id="rId26"/>
        </w:object>
      </w:r>
      <w:r w:rsidRPr="008E5898">
        <w:t>: media das ofertas presentadas (</w:t>
      </w:r>
      <w:r w:rsidRPr="008E5898">
        <w:object w:dxaOrig="1300" w:dyaOrig="680">
          <v:shape id="_x0000_i1033" type="#_x0000_t75" style="width:65.4pt;height:33.6pt" o:ole="">
            <v:imagedata r:id="rId27" o:title=""/>
          </v:shape>
          <o:OLEObject Type="Embed" ProgID="Equation.DSMT4" ShapeID="_x0000_i1033" DrawAspect="Content" ObjectID="_1675248943" r:id="rId28"/>
        </w:object>
      </w:r>
      <w:r w:rsidRPr="008E5898">
        <w:t>),</w:t>
      </w:r>
    </w:p>
    <w:p w:rsidR="00DC4281" w:rsidRPr="008E5898" w:rsidRDefault="00DC4281" w:rsidP="00DC4281">
      <w:pPr>
        <w:numPr>
          <w:ilvl w:val="0"/>
          <w:numId w:val="1"/>
        </w:numPr>
      </w:pPr>
      <w:r w:rsidRPr="008E5898">
        <w:object w:dxaOrig="320" w:dyaOrig="360">
          <v:shape id="_x0000_i1034" type="#_x0000_t75" style="width:15.6pt;height:18pt" o:ole="">
            <v:imagedata r:id="rId29" o:title=""/>
          </v:shape>
          <o:OLEObject Type="Embed" ProgID="Equation.DSMT4" ShapeID="_x0000_i1034" DrawAspect="Content" ObjectID="_1675248944" r:id="rId30"/>
        </w:object>
      </w:r>
      <w:r w:rsidRPr="008E5898">
        <w:t>: media das reducións de prazos presentadas (</w:t>
      </w:r>
      <w:r w:rsidRPr="008E5898">
        <w:object w:dxaOrig="1280" w:dyaOrig="680">
          <v:shape id="_x0000_i1035" type="#_x0000_t75" style="width:63.6pt;height:33.6pt" o:ole="">
            <v:imagedata r:id="rId31" o:title=""/>
          </v:shape>
          <o:OLEObject Type="Embed" ProgID="Equation.DSMT4" ShapeID="_x0000_i1035" DrawAspect="Content" ObjectID="_1675248945" r:id="rId32"/>
        </w:object>
      </w:r>
      <w:r w:rsidRPr="008E5898">
        <w:t>),</w:t>
      </w:r>
    </w:p>
    <w:p w:rsidR="00DC4281" w:rsidRPr="008E5898" w:rsidRDefault="00DC4281" w:rsidP="00DC4281">
      <w:pPr>
        <w:numPr>
          <w:ilvl w:val="0"/>
          <w:numId w:val="1"/>
        </w:numPr>
      </w:pPr>
      <w:r w:rsidRPr="008E5898">
        <w:object w:dxaOrig="920" w:dyaOrig="360">
          <v:shape id="_x0000_i1036" type="#_x0000_t75" style="width:45.6pt;height:18pt" o:ole="">
            <v:imagedata r:id="rId33" o:title=""/>
          </v:shape>
          <o:OLEObject Type="Embed" ProgID="Equation.DSMT4" ShapeID="_x0000_i1036" DrawAspect="Content" ObjectID="_1675248946" r:id="rId34"/>
        </w:object>
      </w:r>
      <w:r w:rsidRPr="008E5898">
        <w:t xml:space="preserve">: redución de prazos máxima e mínima, </w:t>
      </w:r>
    </w:p>
    <w:p w:rsidR="00DC4281" w:rsidRPr="008E5898" w:rsidRDefault="00DC4281" w:rsidP="00DC4281">
      <w:pPr>
        <w:numPr>
          <w:ilvl w:val="0"/>
          <w:numId w:val="1"/>
        </w:numPr>
      </w:pPr>
      <w:r w:rsidRPr="008E5898">
        <w:object w:dxaOrig="1180" w:dyaOrig="360">
          <v:shape id="_x0000_i1037" type="#_x0000_t75" style="width:59.4pt;height:18pt" o:ole="">
            <v:imagedata r:id="rId35" o:title=""/>
          </v:shape>
          <o:OLEObject Type="Embed" ProgID="Equation.DSMT4" ShapeID="_x0000_i1037" DrawAspect="Content" ObjectID="_1675248947" r:id="rId36"/>
        </w:object>
      </w:r>
      <w:r w:rsidRPr="008E5898">
        <w:t>: baixas absolutas (</w:t>
      </w:r>
      <w:r w:rsidRPr="008E5898">
        <w:object w:dxaOrig="2040" w:dyaOrig="360">
          <v:shape id="_x0000_i1038" type="#_x0000_t75" style="width:102pt;height:18pt" o:ole="">
            <v:imagedata r:id="rId37" o:title=""/>
          </v:shape>
          <o:OLEObject Type="Embed" ProgID="Equation.DSMT4" ShapeID="_x0000_i1038" DrawAspect="Content" ObjectID="_1675248948" r:id="rId38"/>
        </w:object>
      </w:r>
      <w:r w:rsidRPr="008E5898">
        <w:t xml:space="preserve">), </w:t>
      </w:r>
    </w:p>
    <w:p w:rsidR="00DC4281" w:rsidRPr="008E5898" w:rsidRDefault="00DC4281" w:rsidP="00DC4281">
      <w:pPr>
        <w:numPr>
          <w:ilvl w:val="0"/>
          <w:numId w:val="1"/>
        </w:numPr>
      </w:pPr>
      <w:r w:rsidRPr="008E5898">
        <w:object w:dxaOrig="320" w:dyaOrig="360">
          <v:shape id="_x0000_i1039" type="#_x0000_t75" style="width:15.6pt;height:18pt" o:ole="">
            <v:imagedata r:id="rId39" o:title=""/>
          </v:shape>
          <o:OLEObject Type="Embed" ProgID="Equation.DSMT4" ShapeID="_x0000_i1039" DrawAspect="Content" ObjectID="_1675248949" r:id="rId40"/>
        </w:object>
      </w:r>
      <w:r w:rsidRPr="008E5898">
        <w:t>: baixa porcentual media (</w:t>
      </w:r>
      <w:r w:rsidRPr="008E5898">
        <w:object w:dxaOrig="2160" w:dyaOrig="680">
          <v:shape id="_x0000_i1040" type="#_x0000_t75" style="width:108pt;height:33.6pt" o:ole="">
            <v:imagedata r:id="rId41" o:title=""/>
          </v:shape>
          <o:OLEObject Type="Embed" ProgID="Equation.DSMT4" ShapeID="_x0000_i1040" DrawAspect="Content" ObjectID="_1675248950" r:id="rId42"/>
        </w:object>
      </w:r>
      <w:r w:rsidRPr="008E5898">
        <w:t xml:space="preserve">), </w:t>
      </w:r>
    </w:p>
    <w:p w:rsidR="00DC4281" w:rsidRPr="008E5898" w:rsidRDefault="00DC4281" w:rsidP="00DC4281">
      <w:pPr>
        <w:numPr>
          <w:ilvl w:val="0"/>
          <w:numId w:val="1"/>
        </w:numPr>
      </w:pPr>
      <w:r w:rsidRPr="008E5898">
        <w:object w:dxaOrig="1040" w:dyaOrig="360">
          <v:shape id="_x0000_i1041" type="#_x0000_t75" style="width:51.6pt;height:18pt" o:ole="">
            <v:imagedata r:id="rId43" o:title=""/>
          </v:shape>
          <o:OLEObject Type="Embed" ProgID="Equation.DSMT4" ShapeID="_x0000_i1041" DrawAspect="Content" ObjectID="_1675248951" r:id="rId44"/>
        </w:object>
      </w:r>
      <w:r w:rsidRPr="008E5898">
        <w:t xml:space="preserve">: baixas porcentuais con respecto a </w:t>
      </w:r>
      <w:r w:rsidRPr="008E5898">
        <w:object w:dxaOrig="240" w:dyaOrig="260">
          <v:shape id="_x0000_i1042" type="#_x0000_t75" style="width:12pt;height:12.6pt" o:ole="">
            <v:imagedata r:id="rId45" o:title=""/>
          </v:shape>
          <o:OLEObject Type="Embed" ProgID="Equation.DSMT4" ShapeID="_x0000_i1042" DrawAspect="Content" ObjectID="_1675248952" r:id="rId46"/>
        </w:object>
      </w:r>
      <w:r w:rsidRPr="008E5898">
        <w:t xml:space="preserve"> (</w:t>
      </w:r>
      <w:r w:rsidRPr="008E5898">
        <w:object w:dxaOrig="1100" w:dyaOrig="620">
          <v:shape id="_x0000_i1043" type="#_x0000_t75" style="width:54.6pt;height:30.6pt" o:ole="">
            <v:imagedata r:id="rId47" o:title=""/>
          </v:shape>
          <o:OLEObject Type="Embed" ProgID="Equation.DSMT4" ShapeID="_x0000_i1043" DrawAspect="Content" ObjectID="_1675248953" r:id="rId48"/>
        </w:object>
      </w:r>
      <w:r w:rsidRPr="008E5898">
        <w:t xml:space="preserve">, </w:t>
      </w:r>
      <w:r w:rsidRPr="008E5898">
        <w:object w:dxaOrig="920" w:dyaOrig="320">
          <v:shape id="_x0000_i1044" type="#_x0000_t75" style="width:45.6pt;height:15.6pt" o:ole="">
            <v:imagedata r:id="rId49" o:title=""/>
          </v:shape>
          <o:OLEObject Type="Embed" ProgID="Equation.DSMT4" ShapeID="_x0000_i1044" DrawAspect="Content" ObjectID="_1675248954" r:id="rId50"/>
        </w:object>
      </w:r>
      <w:r w:rsidRPr="008E5898">
        <w:t xml:space="preserve">), </w:t>
      </w:r>
    </w:p>
    <w:p w:rsidR="00DC4281" w:rsidRPr="008E5898" w:rsidRDefault="00DC4281" w:rsidP="00DC4281">
      <w:pPr>
        <w:numPr>
          <w:ilvl w:val="0"/>
          <w:numId w:val="1"/>
        </w:numPr>
      </w:pPr>
      <w:r w:rsidRPr="008E5898">
        <w:object w:dxaOrig="840" w:dyaOrig="360">
          <v:shape id="_x0000_i1045" type="#_x0000_t75" style="width:42pt;height:18pt" o:ole="">
            <v:imagedata r:id="rId51" o:title=""/>
          </v:shape>
          <o:OLEObject Type="Embed" ProgID="Equation.DSMT4" ShapeID="_x0000_i1045" DrawAspect="Content" ObjectID="_1675248955" r:id="rId52"/>
        </w:object>
      </w:r>
      <w:r w:rsidRPr="008E5898">
        <w:t xml:space="preserve">: baixas porcentuais máxima e mínima, </w:t>
      </w:r>
    </w:p>
    <w:p w:rsidR="00DC4281" w:rsidRPr="008E5898" w:rsidRDefault="00DC4281" w:rsidP="00DC4281">
      <w:pPr>
        <w:numPr>
          <w:ilvl w:val="0"/>
          <w:numId w:val="1"/>
        </w:numPr>
      </w:pPr>
      <w:r w:rsidRPr="008E5898">
        <w:object w:dxaOrig="279" w:dyaOrig="360">
          <v:shape id="_x0000_i1046" type="#_x0000_t75" style="width:14.4pt;height:18pt" o:ole="">
            <v:imagedata r:id="rId53" o:title=""/>
          </v:shape>
          <o:OLEObject Type="Embed" ProgID="Equation.DSMT4" ShapeID="_x0000_i1046" DrawAspect="Content" ObjectID="_1675248956" r:id="rId54"/>
        </w:object>
      </w:r>
      <w:r w:rsidRPr="008E5898">
        <w:t>: baixa porcentual media (</w:t>
      </w:r>
      <w:r w:rsidRPr="008E5898">
        <w:object w:dxaOrig="2120" w:dyaOrig="680">
          <v:shape id="_x0000_i1047" type="#_x0000_t75" style="width:105.6pt;height:33.6pt" o:ole="">
            <v:imagedata r:id="rId55" o:title=""/>
          </v:shape>
          <o:OLEObject Type="Embed" ProgID="Equation.DSMT4" ShapeID="_x0000_i1047" DrawAspect="Content" ObjectID="_1675248957" r:id="rId56"/>
        </w:object>
      </w:r>
      <w:r w:rsidRPr="008E5898">
        <w:t xml:space="preserve">), </w:t>
      </w:r>
    </w:p>
    <w:p w:rsidR="00DC4281" w:rsidRPr="008E5898" w:rsidRDefault="00DC4281" w:rsidP="00DC4281">
      <w:pPr>
        <w:numPr>
          <w:ilvl w:val="0"/>
          <w:numId w:val="1"/>
        </w:numPr>
      </w:pPr>
      <w:r w:rsidRPr="008E5898">
        <w:object w:dxaOrig="420" w:dyaOrig="360">
          <v:shape id="_x0000_i1048" type="#_x0000_t75" style="width:21pt;height:18pt" o:ole="">
            <v:imagedata r:id="rId57" o:title=""/>
          </v:shape>
          <o:OLEObject Type="Embed" ProgID="Equation.DSMT4" ShapeID="_x0000_i1048" DrawAspect="Content" ObjectID="_1675248958" r:id="rId58"/>
        </w:object>
      </w:r>
      <w:r w:rsidRPr="008E5898">
        <w:t xml:space="preserve">: máxima valoración posible, </w:t>
      </w:r>
    </w:p>
    <w:p w:rsidR="00DC4281" w:rsidRPr="008E5898" w:rsidRDefault="00DC4281" w:rsidP="00DC4281">
      <w:pPr>
        <w:numPr>
          <w:ilvl w:val="0"/>
          <w:numId w:val="1"/>
        </w:numPr>
      </w:pPr>
      <w:r w:rsidRPr="008E5898">
        <w:object w:dxaOrig="480" w:dyaOrig="360">
          <v:shape id="_x0000_i1049" type="#_x0000_t75" style="width:24pt;height:18pt" o:ole="">
            <v:imagedata r:id="rId59" o:title=""/>
          </v:shape>
          <o:OLEObject Type="Embed" ProgID="Equation.DSMT4" ShapeID="_x0000_i1049" DrawAspect="Content" ObjectID="_1675248959" r:id="rId60"/>
        </w:object>
      </w:r>
      <w:r w:rsidRPr="008E5898">
        <w:t xml:space="preserve">: máxima valoración de acordo coas ofertas presentadas, </w:t>
      </w:r>
    </w:p>
    <w:p w:rsidR="00DC4281" w:rsidRPr="008E5898" w:rsidRDefault="00DC4281" w:rsidP="00DC4281">
      <w:pPr>
        <w:numPr>
          <w:ilvl w:val="0"/>
          <w:numId w:val="1"/>
        </w:numPr>
      </w:pPr>
      <w:r w:rsidRPr="008E5898">
        <w:object w:dxaOrig="499" w:dyaOrig="360">
          <v:shape id="_x0000_i1050" type="#_x0000_t75" style="width:24.6pt;height:18pt" o:ole="">
            <v:imagedata r:id="rId61" o:title=""/>
          </v:shape>
          <o:OLEObject Type="Embed" ProgID="Equation.DSMT4" ShapeID="_x0000_i1050" DrawAspect="Content" ObjectID="_1675248960" r:id="rId62"/>
        </w:object>
      </w:r>
      <w:r w:rsidRPr="008E5898">
        <w:t xml:space="preserve">: máxima valoración de acordo coas reducións de prazos presentadas, </w:t>
      </w:r>
    </w:p>
    <w:p w:rsidR="00DC4281" w:rsidRPr="008E5898" w:rsidRDefault="00DC4281" w:rsidP="00DC4281">
      <w:pPr>
        <w:numPr>
          <w:ilvl w:val="0"/>
          <w:numId w:val="1"/>
        </w:numPr>
      </w:pPr>
      <w:r w:rsidRPr="008E5898">
        <w:object w:dxaOrig="240" w:dyaOrig="360">
          <v:shape id="_x0000_i1051" type="#_x0000_t75" style="width:12pt;height:18pt" o:ole="">
            <v:imagedata r:id="rId63" o:title=""/>
          </v:shape>
          <o:OLEObject Type="Embed" ProgID="Equation.DSMT4" ShapeID="_x0000_i1051" DrawAspect="Content" ObjectID="_1675248961" r:id="rId64"/>
        </w:object>
      </w:r>
      <w:r w:rsidRPr="008E5898">
        <w:t xml:space="preserve">: valoración económica da oferta </w:t>
      </w:r>
      <w:r w:rsidRPr="008E5898">
        <w:object w:dxaOrig="139" w:dyaOrig="260">
          <v:shape id="_x0000_i1052" type="#_x0000_t75" style="width:6.6pt;height:12.6pt" o:ole="">
            <v:imagedata r:id="rId65" o:title=""/>
          </v:shape>
          <o:OLEObject Type="Embed" ProgID="Equation.DSMT4" ShapeID="_x0000_i1052" DrawAspect="Content" ObjectID="_1675248962" r:id="rId66"/>
        </w:object>
      </w:r>
      <w:r w:rsidRPr="008E5898">
        <w:t xml:space="preserve">-ésima entre </w:t>
      </w:r>
      <w:r w:rsidRPr="008E5898">
        <w:object w:dxaOrig="200" w:dyaOrig="279">
          <v:shape id="_x0000_i1053" type="#_x0000_t75" style="width:9.6pt;height:14.4pt" o:ole="">
            <v:imagedata r:id="rId67" o:title=""/>
          </v:shape>
          <o:OLEObject Type="Embed" ProgID="Equation.DSMT4" ShapeID="_x0000_i1053" DrawAspect="Content" ObjectID="_1675248963" r:id="rId68"/>
        </w:object>
      </w:r>
      <w:r w:rsidRPr="008E5898">
        <w:t xml:space="preserve"> e </w:t>
      </w:r>
      <w:r w:rsidRPr="008E5898">
        <w:object w:dxaOrig="480" w:dyaOrig="360">
          <v:shape id="_x0000_i1054" type="#_x0000_t75" style="width:24pt;height:18pt" o:ole="">
            <v:imagedata r:id="rId69" o:title=""/>
          </v:shape>
          <o:OLEObject Type="Embed" ProgID="Equation.DSMT4" ShapeID="_x0000_i1054" DrawAspect="Content" ObjectID="_1675248964" r:id="rId70"/>
        </w:object>
      </w:r>
      <w:r w:rsidRPr="008E5898">
        <w:t xml:space="preserve">, </w:t>
      </w:r>
      <w:r w:rsidRPr="008E5898">
        <w:object w:dxaOrig="980" w:dyaOrig="320">
          <v:shape id="_x0000_i1055" type="#_x0000_t75" style="width:48.6pt;height:15.6pt" o:ole="">
            <v:imagedata r:id="rId71" o:title=""/>
          </v:shape>
          <o:OLEObject Type="Embed" ProgID="Equation.DSMT4" ShapeID="_x0000_i1055" DrawAspect="Content" ObjectID="_1675248965" r:id="rId72"/>
        </w:object>
      </w:r>
    </w:p>
    <w:p w:rsidR="00DC4281" w:rsidRPr="008E5898" w:rsidRDefault="00DC4281" w:rsidP="00DC4281">
      <w:pPr>
        <w:numPr>
          <w:ilvl w:val="0"/>
          <w:numId w:val="1"/>
        </w:numPr>
      </w:pPr>
      <w:r w:rsidRPr="008E5898">
        <w:object w:dxaOrig="320" w:dyaOrig="360">
          <v:shape id="_x0000_i1056" type="#_x0000_t75" style="width:15.6pt;height:18pt" o:ole="">
            <v:imagedata r:id="rId73" o:title=""/>
          </v:shape>
          <o:OLEObject Type="Embed" ProgID="Equation.DSMT4" ShapeID="_x0000_i1056" DrawAspect="Content" ObjectID="_1675248966" r:id="rId74"/>
        </w:object>
      </w:r>
      <w:r w:rsidRPr="008E5898">
        <w:t xml:space="preserve">: valoración da redución de prazos </w:t>
      </w:r>
      <w:r w:rsidRPr="008E5898">
        <w:object w:dxaOrig="139" w:dyaOrig="260">
          <v:shape id="_x0000_i1057" type="#_x0000_t75" style="width:6.6pt;height:12.6pt" o:ole="">
            <v:imagedata r:id="rId65" o:title=""/>
          </v:shape>
          <o:OLEObject Type="Embed" ProgID="Equation.DSMT4" ShapeID="_x0000_i1057" DrawAspect="Content" ObjectID="_1675248967" r:id="rId75"/>
        </w:object>
      </w:r>
      <w:r w:rsidRPr="008E5898">
        <w:t xml:space="preserve">-ésima entre </w:t>
      </w:r>
      <w:r w:rsidRPr="008E5898">
        <w:object w:dxaOrig="200" w:dyaOrig="279">
          <v:shape id="_x0000_i1058" type="#_x0000_t75" style="width:9.6pt;height:14.4pt" o:ole="">
            <v:imagedata r:id="rId67" o:title=""/>
          </v:shape>
          <o:OLEObject Type="Embed" ProgID="Equation.DSMT4" ShapeID="_x0000_i1058" DrawAspect="Content" ObjectID="_1675248968" r:id="rId76"/>
        </w:object>
      </w:r>
      <w:r w:rsidRPr="008E5898">
        <w:t xml:space="preserve"> e </w:t>
      </w:r>
      <w:r w:rsidRPr="008E5898">
        <w:object w:dxaOrig="499" w:dyaOrig="360">
          <v:shape id="_x0000_i1059" type="#_x0000_t75" style="width:24.6pt;height:18pt" o:ole="">
            <v:imagedata r:id="rId77" o:title=""/>
          </v:shape>
          <o:OLEObject Type="Embed" ProgID="Equation.DSMT4" ShapeID="_x0000_i1059" DrawAspect="Content" ObjectID="_1675248969" r:id="rId78"/>
        </w:object>
      </w:r>
      <w:r w:rsidRPr="008E5898">
        <w:t xml:space="preserve">, </w:t>
      </w:r>
      <w:r w:rsidRPr="008E5898">
        <w:object w:dxaOrig="960" w:dyaOrig="320">
          <v:shape id="_x0000_i1060" type="#_x0000_t75" style="width:48pt;height:15.6pt" o:ole="">
            <v:imagedata r:id="rId79" o:title=""/>
          </v:shape>
          <o:OLEObject Type="Embed" ProgID="Equation.DSMT4" ShapeID="_x0000_i1060" DrawAspect="Content" ObjectID="_1675248970" r:id="rId80"/>
        </w:object>
      </w:r>
    </w:p>
    <w:p w:rsidR="00DC4281" w:rsidRPr="008E5898" w:rsidRDefault="00DC4281" w:rsidP="00DC4281"/>
    <w:p w:rsidR="00DC4281" w:rsidRPr="008E5898" w:rsidRDefault="00DC4281" w:rsidP="00DC4281">
      <w:r w:rsidRPr="008E5898">
        <w:rPr>
          <w:i/>
        </w:rPr>
        <w:t>Nota.-</w:t>
      </w:r>
      <w:r w:rsidRPr="008E5898">
        <w:t xml:space="preserve"> Dado que as baixas negativas corresponderían  a ofertas superiores ao prezo de licitación (e, polo tanto, non admisibles), suponse que as baixas </w:t>
      </w:r>
      <w:r w:rsidRPr="008E5898">
        <w:object w:dxaOrig="220" w:dyaOrig="360">
          <v:shape id="_x0000_i1061" type="#_x0000_t75" style="width:11.4pt;height:18pt" o:ole="">
            <v:imagedata r:id="rId81" o:title=""/>
          </v:shape>
          <o:OLEObject Type="Embed" ProgID="Equation.DSMT4" ShapeID="_x0000_i1061" DrawAspect="Content" ObjectID="_1675248971" r:id="rId82"/>
        </w:object>
      </w:r>
      <w:r w:rsidRPr="008E5898">
        <w:t xml:space="preserve"> son iguais ou maiores que cero. Igualmente, como as reducións de prazos negativas corresponderían a prazos superiores ao prazo de execución do contrato ou concurso (e, polo tanto, non admisibles), suponse que as reducións de prazos </w:t>
      </w:r>
      <w:r w:rsidRPr="008E5898">
        <w:object w:dxaOrig="260" w:dyaOrig="360">
          <v:shape id="_x0000_i1062" type="#_x0000_t75" style="width:12.6pt;height:18pt" o:ole="">
            <v:imagedata r:id="rId83" o:title=""/>
          </v:shape>
          <o:OLEObject Type="Embed" ProgID="Equation.DSMT4" ShapeID="_x0000_i1062" DrawAspect="Content" ObjectID="_1675248972" r:id="rId84"/>
        </w:object>
      </w:r>
      <w:r w:rsidRPr="008E5898">
        <w:t xml:space="preserve"> son iguais ou maiores que cero e menores que o prazo de execución </w:t>
      </w:r>
      <w:r w:rsidRPr="008E5898">
        <w:object w:dxaOrig="340" w:dyaOrig="279">
          <v:shape id="_x0000_i1063" type="#_x0000_t75" style="width:17.4pt;height:14.4pt" o:ole="">
            <v:imagedata r:id="rId85" o:title=""/>
          </v:shape>
          <o:OLEObject Type="Embed" ProgID="Equation.DSMT4" ShapeID="_x0000_i1063" DrawAspect="Content" ObjectID="_1675248973" r:id="rId86"/>
        </w:object>
      </w:r>
      <w:r w:rsidRPr="008E5898">
        <w:t>.</w:t>
      </w:r>
    </w:p>
    <w:p w:rsidR="00DC4281" w:rsidRPr="008E5898" w:rsidRDefault="00DC4281" w:rsidP="00DC4281">
      <w:pPr>
        <w:rPr>
          <w:b/>
        </w:rPr>
      </w:pPr>
    </w:p>
    <w:p w:rsidR="00DC4281" w:rsidRPr="008E5898" w:rsidRDefault="00DC4281" w:rsidP="00DC4281">
      <w:pPr>
        <w:rPr>
          <w:b/>
        </w:rPr>
      </w:pPr>
      <w:r w:rsidRPr="008E5898">
        <w:rPr>
          <w:b/>
        </w:rPr>
        <w:t>2. Algoritmo de valoración económica de ofertas</w:t>
      </w:r>
    </w:p>
    <w:p w:rsidR="00DC4281" w:rsidRPr="008E5898" w:rsidRDefault="00DC4281" w:rsidP="00DC4281">
      <w:pPr>
        <w:rPr>
          <w:i/>
          <w:iCs/>
        </w:rPr>
      </w:pPr>
      <w:r w:rsidRPr="008E5898">
        <w:rPr>
          <w:i/>
          <w:iCs/>
        </w:rPr>
        <w:t>2.1. Valoración máxima inicial  de acordo coa baixa máxima</w:t>
      </w:r>
    </w:p>
    <w:p w:rsidR="00DC4281" w:rsidRPr="008E5898" w:rsidRDefault="00DC4281" w:rsidP="00DC4281">
      <w:pPr>
        <w:numPr>
          <w:ilvl w:val="0"/>
          <w:numId w:val="15"/>
        </w:numPr>
        <w:rPr>
          <w:i/>
          <w:iCs/>
        </w:rPr>
      </w:pPr>
      <w:r w:rsidRPr="008E5898">
        <w:rPr>
          <w:i/>
          <w:iCs/>
        </w:rPr>
        <w:t xml:space="preserve">Se </w:t>
      </w:r>
      <w:r w:rsidRPr="008E5898">
        <w:rPr>
          <w:i/>
          <w:iCs/>
        </w:rPr>
        <w:object w:dxaOrig="880" w:dyaOrig="360">
          <v:shape id="_x0000_i1064" type="#_x0000_t75" style="width:44.4pt;height:18pt" o:ole="">
            <v:imagedata r:id="rId87" o:title=""/>
          </v:shape>
          <o:OLEObject Type="Embed" ProgID="Equation.DSMT4" ShapeID="_x0000_i1064" DrawAspect="Content" ObjectID="_1675248974" r:id="rId88"/>
        </w:object>
      </w:r>
      <w:r w:rsidRPr="008E5898">
        <w:rPr>
          <w:i/>
          <w:iCs/>
        </w:rPr>
        <w:t xml:space="preserve"> entón </w:t>
      </w:r>
      <w:r w:rsidRPr="008E5898">
        <w:rPr>
          <w:i/>
          <w:iCs/>
        </w:rPr>
        <w:object w:dxaOrig="1960" w:dyaOrig="620">
          <v:shape id="_x0000_i1065" type="#_x0000_t75" style="width:98.4pt;height:30.6pt" o:ole="">
            <v:imagedata r:id="rId89" o:title=""/>
          </v:shape>
          <o:OLEObject Type="Embed" ProgID="Equation.DSMT4" ShapeID="_x0000_i1065" DrawAspect="Content" ObjectID="_1675248975" r:id="rId90"/>
        </w:object>
      </w:r>
    </w:p>
    <w:p w:rsidR="00DC4281" w:rsidRPr="008E5898" w:rsidRDefault="00DC4281" w:rsidP="00DC4281">
      <w:pPr>
        <w:numPr>
          <w:ilvl w:val="0"/>
          <w:numId w:val="15"/>
        </w:numPr>
        <w:rPr>
          <w:i/>
          <w:iCs/>
        </w:rPr>
      </w:pPr>
      <w:r w:rsidRPr="008E5898">
        <w:rPr>
          <w:i/>
          <w:iCs/>
        </w:rPr>
        <w:t xml:space="preserve">Se </w:t>
      </w:r>
      <w:r w:rsidRPr="008E5898">
        <w:rPr>
          <w:i/>
          <w:iCs/>
        </w:rPr>
        <w:object w:dxaOrig="1359" w:dyaOrig="360">
          <v:shape id="_x0000_i1066" type="#_x0000_t75" style="width:68.4pt;height:18pt" o:ole="">
            <v:imagedata r:id="rId91" o:title=""/>
          </v:shape>
          <o:OLEObject Type="Embed" ProgID="Equation.DSMT4" ShapeID="_x0000_i1066" DrawAspect="Content" ObjectID="_1675248976" r:id="rId92"/>
        </w:object>
      </w:r>
      <w:r w:rsidRPr="008E5898">
        <w:rPr>
          <w:i/>
          <w:iCs/>
        </w:rPr>
        <w:t xml:space="preserve"> entón </w:t>
      </w:r>
      <w:r w:rsidRPr="008E5898">
        <w:rPr>
          <w:i/>
          <w:iCs/>
        </w:rPr>
        <w:object w:dxaOrig="3280" w:dyaOrig="620">
          <v:shape id="_x0000_i1067" type="#_x0000_t75" style="width:164.4pt;height:30.6pt" o:ole="">
            <v:imagedata r:id="rId93" o:title=""/>
          </v:shape>
          <o:OLEObject Type="Embed" ProgID="Equation.DSMT4" ShapeID="_x0000_i1067" DrawAspect="Content" ObjectID="_1675248977" r:id="rId94"/>
        </w:object>
      </w:r>
    </w:p>
    <w:p w:rsidR="00DC4281" w:rsidRPr="008E5898" w:rsidRDefault="00DC4281" w:rsidP="00DC4281">
      <w:pPr>
        <w:numPr>
          <w:ilvl w:val="0"/>
          <w:numId w:val="15"/>
        </w:numPr>
        <w:rPr>
          <w:i/>
          <w:iCs/>
        </w:rPr>
      </w:pPr>
      <w:r w:rsidRPr="008E5898">
        <w:rPr>
          <w:i/>
          <w:iCs/>
        </w:rPr>
        <w:t xml:space="preserve">Se </w:t>
      </w:r>
      <w:r w:rsidRPr="008E5898">
        <w:rPr>
          <w:i/>
          <w:iCs/>
        </w:rPr>
        <w:object w:dxaOrig="900" w:dyaOrig="360">
          <v:shape id="_x0000_i1068" type="#_x0000_t75" style="width:45pt;height:18pt" o:ole="">
            <v:imagedata r:id="rId95" o:title=""/>
          </v:shape>
          <o:OLEObject Type="Embed" ProgID="Equation.DSMT4" ShapeID="_x0000_i1068" DrawAspect="Content" ObjectID="_1675248978" r:id="rId96"/>
        </w:object>
      </w:r>
      <w:r w:rsidRPr="008E5898">
        <w:rPr>
          <w:i/>
          <w:iCs/>
        </w:rPr>
        <w:t xml:space="preserve"> entón </w:t>
      </w:r>
      <w:r w:rsidRPr="008E5898">
        <w:rPr>
          <w:i/>
          <w:iCs/>
        </w:rPr>
        <w:object w:dxaOrig="1180" w:dyaOrig="360">
          <v:shape id="_x0000_i1069" type="#_x0000_t75" style="width:59.4pt;height:18pt" o:ole="">
            <v:imagedata r:id="rId97" o:title=""/>
          </v:shape>
          <o:OLEObject Type="Embed" ProgID="Equation.DSMT4" ShapeID="_x0000_i1069" DrawAspect="Content" ObjectID="_1675248979" r:id="rId98"/>
        </w:object>
      </w:r>
    </w:p>
    <w:p w:rsidR="00DC4281" w:rsidRPr="008E5898" w:rsidRDefault="00DC4281" w:rsidP="00DC4281"/>
    <w:p w:rsidR="00DC4281" w:rsidRPr="008E5898" w:rsidRDefault="00DC4281" w:rsidP="00DC4281">
      <w:r w:rsidRPr="008E5898">
        <w:rPr>
          <w:i/>
          <w:iCs/>
        </w:rPr>
        <w:t xml:space="preserve">2.2. Valoración económica entre </w:t>
      </w:r>
      <w:r w:rsidRPr="008E5898">
        <w:object w:dxaOrig="200" w:dyaOrig="279">
          <v:shape id="_x0000_i1070" type="#_x0000_t75" style="width:9.6pt;height:14.4pt" o:ole="">
            <v:imagedata r:id="rId99" o:title=""/>
          </v:shape>
          <o:OLEObject Type="Embed" ProgID="Equation.DSMT4" ShapeID="_x0000_i1070" DrawAspect="Content" ObjectID="_1675248980" r:id="rId100"/>
        </w:object>
      </w:r>
      <w:r w:rsidRPr="008E5898">
        <w:rPr>
          <w:i/>
          <w:iCs/>
        </w:rPr>
        <w:t xml:space="preserve"> e </w:t>
      </w:r>
      <w:r w:rsidRPr="008E5898">
        <w:object w:dxaOrig="480" w:dyaOrig="360">
          <v:shape id="_x0000_i1071" type="#_x0000_t75" style="width:24pt;height:18pt" o:ole="">
            <v:imagedata r:id="rId101" o:title=""/>
          </v:shape>
          <o:OLEObject Type="Embed" ProgID="Equation.DSMT4" ShapeID="_x0000_i1071" DrawAspect="Content" ObjectID="_1675248981" r:id="rId102"/>
        </w:object>
      </w:r>
    </w:p>
    <w:p w:rsidR="00DC4281" w:rsidRPr="008E5898" w:rsidRDefault="00DC4281" w:rsidP="00DC4281">
      <w:r w:rsidRPr="008E5898">
        <w:t xml:space="preserve">A  puntuación </w:t>
      </w:r>
      <w:r w:rsidRPr="008E5898">
        <w:object w:dxaOrig="240" w:dyaOrig="360">
          <v:shape id="_x0000_i1072" type="#_x0000_t75" style="width:12pt;height:18pt" o:ole="">
            <v:imagedata r:id="rId103" o:title=""/>
          </v:shape>
          <o:OLEObject Type="Embed" ProgID="Equation.DSMT4" ShapeID="_x0000_i1072" DrawAspect="Content" ObjectID="_1675248982" r:id="rId104"/>
        </w:object>
      </w:r>
      <w:r w:rsidRPr="008E5898">
        <w:t xml:space="preserve"> da oferta </w:t>
      </w:r>
      <w:r w:rsidRPr="008E5898">
        <w:object w:dxaOrig="139" w:dyaOrig="260">
          <v:shape id="_x0000_i1073" type="#_x0000_t75" style="width:6.6pt;height:12.6pt" o:ole="">
            <v:imagedata r:id="rId105" o:title=""/>
          </v:shape>
          <o:OLEObject Type="Embed" ProgID="Equation.DSMT4" ShapeID="_x0000_i1073" DrawAspect="Content" ObjectID="_1675248983" r:id="rId106"/>
        </w:object>
      </w:r>
      <w:r w:rsidRPr="008E5898">
        <w:t xml:space="preserve">-ésima calcúlase, en función da baixa máxima, por interpolación a cachos do xeito seguinte (véxanse as Figuras 1 a 3): </w:t>
      </w:r>
    </w:p>
    <w:p w:rsidR="00DC4281" w:rsidRPr="008E5898" w:rsidRDefault="00DC4281" w:rsidP="00DC4281"/>
    <w:p w:rsidR="00DC4281" w:rsidRPr="008E5898" w:rsidRDefault="00DC4281" w:rsidP="00DC4281">
      <w:pPr>
        <w:numPr>
          <w:ilvl w:val="0"/>
          <w:numId w:val="16"/>
        </w:numPr>
      </w:pPr>
      <w:r w:rsidRPr="008E5898">
        <w:t xml:space="preserve">Se </w:t>
      </w:r>
      <w:r w:rsidRPr="008E5898">
        <w:object w:dxaOrig="1040" w:dyaOrig="380">
          <v:shape id="_x0000_i1074" type="#_x0000_t75" style="width:51.6pt;height:18.6pt" o:ole="">
            <v:imagedata r:id="rId107" o:title=""/>
          </v:shape>
          <o:OLEObject Type="Embed" ProgID="Equation.DSMT4" ShapeID="_x0000_i1074" DrawAspect="Content" ObjectID="_1675248984" r:id="rId108"/>
        </w:object>
      </w:r>
      <w:r w:rsidRPr="008E5898">
        <w:t xml:space="preserve"> entón </w:t>
      </w:r>
      <w:r w:rsidRPr="008E5898">
        <w:object w:dxaOrig="660" w:dyaOrig="360">
          <v:shape id="_x0000_i1075" type="#_x0000_t75" style="width:33pt;height:18pt" o:ole="">
            <v:imagedata r:id="rId109" o:title=""/>
          </v:shape>
          <o:OLEObject Type="Embed" ProgID="Equation.DSMT4" ShapeID="_x0000_i1075" DrawAspect="Content" ObjectID="_1675248985" r:id="rId110"/>
        </w:object>
      </w:r>
    </w:p>
    <w:p w:rsidR="00DC4281" w:rsidRPr="008E5898" w:rsidRDefault="00DC4281" w:rsidP="00DC4281">
      <w:pPr>
        <w:numPr>
          <w:ilvl w:val="0"/>
          <w:numId w:val="16"/>
        </w:numPr>
      </w:pPr>
      <w:r w:rsidRPr="008E5898">
        <w:t xml:space="preserve">Se </w:t>
      </w:r>
      <w:r w:rsidRPr="008E5898">
        <w:object w:dxaOrig="1500" w:dyaOrig="380">
          <v:shape id="_x0000_i1076" type="#_x0000_t75" style="width:75pt;height:18.6pt" o:ole="">
            <v:imagedata r:id="rId111" o:title=""/>
          </v:shape>
          <o:OLEObject Type="Embed" ProgID="Equation.DSMT4" ShapeID="_x0000_i1076" DrawAspect="Content" ObjectID="_1675248986" r:id="rId112"/>
        </w:object>
      </w:r>
      <w:r w:rsidRPr="008E5898">
        <w:t xml:space="preserve"> entón </w:t>
      </w:r>
      <w:r w:rsidRPr="008E5898">
        <w:object w:dxaOrig="1540" w:dyaOrig="620">
          <v:shape id="_x0000_i1077" type="#_x0000_t75" style="width:77.4pt;height:30.6pt" o:ole="">
            <v:imagedata r:id="rId113" o:title=""/>
          </v:shape>
          <o:OLEObject Type="Embed" ProgID="Equation.DSMT4" ShapeID="_x0000_i1077" DrawAspect="Content" ObjectID="_1675248987" r:id="rId114"/>
        </w:object>
      </w:r>
    </w:p>
    <w:p w:rsidR="00DC4281" w:rsidRPr="008E5898" w:rsidRDefault="00DC4281" w:rsidP="00DC4281"/>
    <w:p w:rsidR="00DC4281" w:rsidRPr="008E5898" w:rsidRDefault="00DC4281" w:rsidP="00DC4281">
      <w:pPr>
        <w:numPr>
          <w:ilvl w:val="0"/>
          <w:numId w:val="16"/>
        </w:numPr>
      </w:pPr>
      <w:r w:rsidRPr="008E5898">
        <w:t xml:space="preserve">Se </w:t>
      </w:r>
      <w:r w:rsidRPr="008E5898">
        <w:object w:dxaOrig="1359" w:dyaOrig="360">
          <v:shape id="_x0000_i1078" type="#_x0000_t75" style="width:68.4pt;height:18pt" o:ole="">
            <v:imagedata r:id="rId91" o:title=""/>
          </v:shape>
          <o:OLEObject Type="Embed" ProgID="Equation.DSMT4" ShapeID="_x0000_i1078" DrawAspect="Content" ObjectID="_1675248988" r:id="rId115"/>
        </w:object>
      </w:r>
      <w:r w:rsidRPr="008E5898">
        <w:t xml:space="preserve"> entón</w:t>
      </w:r>
    </w:p>
    <w:p w:rsidR="00DC4281" w:rsidRPr="008E5898" w:rsidRDefault="00DC4281" w:rsidP="00DC4281"/>
    <w:p w:rsidR="00DC4281" w:rsidRPr="008E5898" w:rsidRDefault="00DC4281" w:rsidP="00DC4281">
      <w:pPr>
        <w:numPr>
          <w:ilvl w:val="0"/>
          <w:numId w:val="17"/>
        </w:numPr>
      </w:pPr>
      <w:r w:rsidRPr="008E5898">
        <w:t xml:space="preserve">Se </w:t>
      </w:r>
      <w:r w:rsidRPr="008E5898">
        <w:object w:dxaOrig="680" w:dyaOrig="360">
          <v:shape id="_x0000_i1079" type="#_x0000_t75" style="width:33.6pt;height:18pt" o:ole="">
            <v:imagedata r:id="rId116" o:title=""/>
          </v:shape>
          <o:OLEObject Type="Embed" ProgID="Equation.DSMT4" ShapeID="_x0000_i1079" DrawAspect="Content" ObjectID="_1675248989" r:id="rId117"/>
        </w:object>
      </w:r>
      <w:r w:rsidRPr="008E5898">
        <w:t xml:space="preserve">entón </w:t>
      </w:r>
      <w:r w:rsidRPr="008E5898">
        <w:object w:dxaOrig="1560" w:dyaOrig="620">
          <v:shape id="_x0000_i1080" type="#_x0000_t75" style="width:78pt;height:30.6pt" o:ole="">
            <v:imagedata r:id="rId118" o:title=""/>
          </v:shape>
          <o:OLEObject Type="Embed" ProgID="Equation.DSMT4" ShapeID="_x0000_i1080" DrawAspect="Content" ObjectID="_1675248990" r:id="rId119"/>
        </w:object>
      </w:r>
    </w:p>
    <w:p w:rsidR="00DC4281" w:rsidRPr="008E5898" w:rsidRDefault="00DC4281" w:rsidP="00DC4281">
      <w:pPr>
        <w:numPr>
          <w:ilvl w:val="0"/>
          <w:numId w:val="17"/>
        </w:numPr>
      </w:pPr>
      <w:r w:rsidRPr="008E5898">
        <w:t xml:space="preserve">Se </w:t>
      </w:r>
      <w:r w:rsidRPr="008E5898">
        <w:object w:dxaOrig="700" w:dyaOrig="360">
          <v:shape id="_x0000_i1081" type="#_x0000_t75" style="width:35.4pt;height:18pt" o:ole="">
            <v:imagedata r:id="rId120" o:title=""/>
          </v:shape>
          <o:OLEObject Type="Embed" ProgID="Equation.DSMT4" ShapeID="_x0000_i1081" DrawAspect="Content" ObjectID="_1675248991" r:id="rId121"/>
        </w:object>
      </w:r>
      <w:r w:rsidRPr="008E5898">
        <w:t xml:space="preserve">entón </w:t>
      </w:r>
      <w:r w:rsidRPr="008E5898">
        <w:object w:dxaOrig="2840" w:dyaOrig="620">
          <v:shape id="_x0000_i1082" type="#_x0000_t75" style="width:141.6pt;height:30.6pt" o:ole="">
            <v:imagedata r:id="rId122" o:title=""/>
          </v:shape>
          <o:OLEObject Type="Embed" ProgID="Equation.DSMT4" ShapeID="_x0000_i1082" DrawAspect="Content" ObjectID="_1675248992" r:id="rId123"/>
        </w:object>
      </w:r>
    </w:p>
    <w:p w:rsidR="00DC4281" w:rsidRPr="008E5898" w:rsidRDefault="00DC4281" w:rsidP="00DC4281">
      <w:pPr>
        <w:numPr>
          <w:ilvl w:val="0"/>
          <w:numId w:val="16"/>
        </w:numPr>
      </w:pPr>
      <w:r w:rsidRPr="008E5898">
        <w:t xml:space="preserve">Se </w:t>
      </w:r>
      <w:r w:rsidRPr="008E5898">
        <w:object w:dxaOrig="920" w:dyaOrig="360">
          <v:shape id="_x0000_i1083" type="#_x0000_t75" style="width:45.6pt;height:18pt" o:ole="">
            <v:imagedata r:id="rId124" o:title=""/>
          </v:shape>
          <o:OLEObject Type="Embed" ProgID="Equation.DSMT4" ShapeID="_x0000_i1083" DrawAspect="Content" ObjectID="_1675248993" r:id="rId125"/>
        </w:object>
      </w:r>
      <w:r w:rsidRPr="008E5898">
        <w:t xml:space="preserve"> entón</w:t>
      </w:r>
    </w:p>
    <w:p w:rsidR="00DC4281" w:rsidRPr="008E5898" w:rsidRDefault="00DC4281" w:rsidP="00DC4281"/>
    <w:p w:rsidR="00DC4281" w:rsidRPr="008E5898" w:rsidRDefault="00DC4281" w:rsidP="00DC4281">
      <w:pPr>
        <w:numPr>
          <w:ilvl w:val="0"/>
          <w:numId w:val="18"/>
        </w:numPr>
      </w:pPr>
      <w:r w:rsidRPr="008E5898">
        <w:t xml:space="preserve">Se </w:t>
      </w:r>
      <w:r w:rsidRPr="008E5898">
        <w:object w:dxaOrig="680" w:dyaOrig="360">
          <v:shape id="_x0000_i1084" type="#_x0000_t75" style="width:33.6pt;height:18pt" o:ole="">
            <v:imagedata r:id="rId116" o:title=""/>
          </v:shape>
          <o:OLEObject Type="Embed" ProgID="Equation.DSMT4" ShapeID="_x0000_i1084" DrawAspect="Content" ObjectID="_1675248994" r:id="rId126"/>
        </w:object>
      </w:r>
      <w:r w:rsidRPr="008E5898">
        <w:t xml:space="preserve">entón </w:t>
      </w:r>
      <w:r w:rsidRPr="008E5898">
        <w:object w:dxaOrig="1560" w:dyaOrig="620">
          <v:shape id="_x0000_i1085" type="#_x0000_t75" style="width:78pt;height:30.6pt" o:ole="">
            <v:imagedata r:id="rId127" o:title=""/>
          </v:shape>
          <o:OLEObject Type="Embed" ProgID="Equation.DSMT4" ShapeID="_x0000_i1085" DrawAspect="Content" ObjectID="_1675248995" r:id="rId128"/>
        </w:object>
      </w:r>
    </w:p>
    <w:p w:rsidR="00DC4281" w:rsidRPr="008E5898" w:rsidRDefault="00DC4281" w:rsidP="00DC4281">
      <w:pPr>
        <w:numPr>
          <w:ilvl w:val="0"/>
          <w:numId w:val="18"/>
        </w:numPr>
      </w:pPr>
      <w:r w:rsidRPr="008E5898">
        <w:t xml:space="preserve">Se </w:t>
      </w:r>
      <w:r w:rsidRPr="008E5898">
        <w:object w:dxaOrig="700" w:dyaOrig="360">
          <v:shape id="_x0000_i1086" type="#_x0000_t75" style="width:35.4pt;height:18pt" o:ole="">
            <v:imagedata r:id="rId120" o:title=""/>
          </v:shape>
          <o:OLEObject Type="Embed" ProgID="Equation.DSMT4" ShapeID="_x0000_i1086" DrawAspect="Content" ObjectID="_1675248996" r:id="rId129"/>
        </w:object>
      </w:r>
      <w:r w:rsidRPr="008E5898">
        <w:t xml:space="preserve">entón </w:t>
      </w:r>
      <w:r w:rsidRPr="008E5898">
        <w:object w:dxaOrig="3040" w:dyaOrig="680">
          <v:shape id="_x0000_i1087" type="#_x0000_t75" style="width:152.4pt;height:33.6pt" o:ole="">
            <v:imagedata r:id="rId130" o:title=""/>
          </v:shape>
          <o:OLEObject Type="Embed" ProgID="Equation.DSMT4" ShapeID="_x0000_i1087" DrawAspect="Content" ObjectID="_1675248997" r:id="rId131"/>
        </w:object>
      </w:r>
    </w:p>
    <w:p w:rsidR="00DC4281" w:rsidRPr="008E5898" w:rsidRDefault="00DC4281" w:rsidP="00DC4281"/>
    <w:p w:rsidR="00DC4281" w:rsidRPr="008E5898" w:rsidRDefault="00DC4281" w:rsidP="00DC4281"/>
    <w:p w:rsidR="00DC4281" w:rsidRPr="008E5898" w:rsidRDefault="00DC4281" w:rsidP="00DC4281"/>
    <w:p w:rsidR="00DC4281" w:rsidRPr="008E5898" w:rsidRDefault="00DC4281" w:rsidP="00DC4281">
      <w:r w:rsidRPr="008E5898">
        <w:t xml:space="preserve">Nótese que a puntuación máxima </w:t>
      </w:r>
      <w:r w:rsidRPr="008E5898">
        <w:object w:dxaOrig="420" w:dyaOrig="360">
          <v:shape id="_x0000_i1088" type="#_x0000_t75" style="width:21pt;height:18pt" o:ole="">
            <v:imagedata r:id="rId132" o:title=""/>
          </v:shape>
          <o:OLEObject Type="Embed" ProgID="Equation.DSMT4" ShapeID="_x0000_i1088" DrawAspect="Content" ObjectID="_1675248998" r:id="rId133"/>
        </w:object>
      </w:r>
      <w:r w:rsidRPr="008E5898">
        <w:t xml:space="preserve"> só se atinxe se a baixa máxima (</w:t>
      </w:r>
      <w:r w:rsidRPr="008E5898">
        <w:object w:dxaOrig="420" w:dyaOrig="360">
          <v:shape id="_x0000_i1089" type="#_x0000_t75" style="width:21pt;height:18pt" o:ole="">
            <v:imagedata r:id="rId134" o:title=""/>
          </v:shape>
          <o:OLEObject Type="Embed" ProgID="Equation.DSMT4" ShapeID="_x0000_i1089" DrawAspect="Content" ObjectID="_1675248999" r:id="rId135"/>
        </w:object>
      </w:r>
      <w:r w:rsidRPr="008E5898">
        <w:t xml:space="preserve">) é igual ou superior ao 25% e que, cunha baixa do 15%, sempre se obtén o 70% da valoración máxima.  </w:t>
      </w:r>
    </w:p>
    <w:p w:rsidR="00DC4281" w:rsidRPr="008E5898" w:rsidRDefault="00DC4281" w:rsidP="00DC4281"/>
    <w:p w:rsidR="00DC4281" w:rsidRPr="008E5898" w:rsidRDefault="00DC4281" w:rsidP="00DC4281">
      <w:pPr>
        <w:rPr>
          <w:b/>
          <w:bCs/>
        </w:rPr>
      </w:pPr>
    </w:p>
    <w:p w:rsidR="00DC4281" w:rsidRPr="008E5898" w:rsidRDefault="00DC4281" w:rsidP="00DC4281">
      <w:r w:rsidRPr="008E5898">
        <w:rPr>
          <w:bCs/>
          <w:i/>
        </w:rPr>
        <w:t>Nota.-</w:t>
      </w:r>
      <w:r w:rsidRPr="008E5898">
        <w:t xml:space="preserve"> No caso particular en que todas as ofertas son iguais ao prezo de licitación tense </w:t>
      </w:r>
      <w:r w:rsidRPr="008E5898">
        <w:object w:dxaOrig="2940" w:dyaOrig="360">
          <v:shape id="_x0000_i1090" type="#_x0000_t75" style="width:147pt;height:18pt" o:ole="">
            <v:imagedata r:id="rId136" o:title=""/>
          </v:shape>
          <o:OLEObject Type="Embed" ProgID="Equation.DSMT4" ShapeID="_x0000_i1090" DrawAspect="Content" ObjectID="_1675249000" r:id="rId137"/>
        </w:object>
      </w:r>
      <w:r w:rsidRPr="008E5898">
        <w:t xml:space="preserve"> polo que as valoracións anteriores non son válidas (téñense divisións por cero). Neste caso, acordamos outorgar a todas elas unha puntuación nula (</w:t>
      </w:r>
      <w:r w:rsidRPr="008E5898">
        <w:object w:dxaOrig="620" w:dyaOrig="360">
          <v:shape id="_x0000_i1091" type="#_x0000_t75" style="width:30.6pt;height:18pt" o:ole="">
            <v:imagedata r:id="rId138" o:title=""/>
          </v:shape>
          <o:OLEObject Type="Embed" ProgID="Equation.DSMT4" ShapeID="_x0000_i1091" DrawAspect="Content" ObjectID="_1675249001" r:id="rId139"/>
        </w:object>
      </w:r>
      <w:r w:rsidRPr="008E5898">
        <w:t xml:space="preserve">) . Na práctica, esta situación tamén se produce cando as baixas son todas moi pequenas aínda que non sexan exactamente cero. Por eso, propoñemos  dar unha puntuación nula a tódalas ofertas  sempre que </w:t>
      </w:r>
      <w:r w:rsidRPr="008E5898">
        <w:object w:dxaOrig="1040" w:dyaOrig="380">
          <v:shape id="_x0000_i1092" type="#_x0000_t75" style="width:51.6pt;height:18.6pt" o:ole="">
            <v:imagedata r:id="rId140" o:title=""/>
          </v:shape>
          <o:OLEObject Type="Embed" ProgID="Equation.DSMT4" ShapeID="_x0000_i1092" DrawAspect="Content" ObjectID="_1675249002" r:id="rId141"/>
        </w:object>
      </w:r>
      <w:r w:rsidRPr="008E5898">
        <w:t xml:space="preserve">. </w:t>
      </w:r>
    </w:p>
    <w:p w:rsidR="00DC4281" w:rsidRPr="008E5898" w:rsidRDefault="00DC4281" w:rsidP="00DC4281"/>
    <w:p w:rsidR="00DC4281" w:rsidRPr="008E5898" w:rsidRDefault="00DC4281" w:rsidP="00DC4281"/>
    <w:p w:rsidR="00DC4281" w:rsidRPr="008E5898" w:rsidRDefault="00DC4281" w:rsidP="00DC4281"/>
    <w:p w:rsidR="00DC4281" w:rsidRPr="008E5898" w:rsidRDefault="00DC4281" w:rsidP="00DC4281">
      <w:r w:rsidRPr="008E5898">
        <w:rPr>
          <w:noProof/>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8E5898" w:rsidRDefault="00DC4281" w:rsidP="00DC4281"/>
    <w:p w:rsidR="00DC4281" w:rsidRPr="008E5898" w:rsidRDefault="00DC4281" w:rsidP="00DC4281">
      <w:r w:rsidRPr="008E5898">
        <w:t xml:space="preserve">Figura 1: Representación gráfica das puntuacións se </w:t>
      </w:r>
      <w:r w:rsidRPr="008E5898">
        <w:object w:dxaOrig="880" w:dyaOrig="360">
          <v:shape id="_x0000_i1093" type="#_x0000_t75" style="width:44.4pt;height:18pt" o:ole="">
            <v:imagedata r:id="rId143" o:title=""/>
          </v:shape>
          <o:OLEObject Type="Embed" ProgID="Equation.DSMT4" ShapeID="_x0000_i1093" DrawAspect="Content" ObjectID="_1675249003" r:id="rId144"/>
        </w:object>
      </w:r>
      <w:r w:rsidRPr="008E5898">
        <w:t>.</w:t>
      </w:r>
    </w:p>
    <w:p w:rsidR="00DC4281" w:rsidRPr="008E5898" w:rsidRDefault="00DC4281" w:rsidP="00DC4281"/>
    <w:p w:rsidR="00DC4281" w:rsidRPr="008E5898" w:rsidRDefault="00DC4281" w:rsidP="00DC4281">
      <w:r w:rsidRPr="008E5898">
        <w:rPr>
          <w:noProof/>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8E5898" w:rsidRDefault="00DC4281" w:rsidP="00DC4281"/>
    <w:p w:rsidR="00DC4281" w:rsidRPr="008E5898" w:rsidRDefault="00DC4281" w:rsidP="00DC4281">
      <w:r w:rsidRPr="008E5898">
        <w:t xml:space="preserve">Figura 2: Representación gráfica das puntuacións se </w:t>
      </w:r>
      <w:r w:rsidRPr="008E5898">
        <w:object w:dxaOrig="1359" w:dyaOrig="360">
          <v:shape id="_x0000_i1094" type="#_x0000_t75" style="width:68.4pt;height:18pt" o:ole="">
            <v:imagedata r:id="rId146" o:title=""/>
          </v:shape>
          <o:OLEObject Type="Embed" ProgID="Equation.DSMT4" ShapeID="_x0000_i1094" DrawAspect="Content" ObjectID="_1675249004" r:id="rId147"/>
        </w:object>
      </w:r>
      <w:r w:rsidRPr="008E5898">
        <w:t>.</w:t>
      </w:r>
    </w:p>
    <w:p w:rsidR="00DC4281" w:rsidRPr="008E5898" w:rsidRDefault="00DC4281" w:rsidP="00DC4281"/>
    <w:p w:rsidR="00DC4281" w:rsidRPr="008E5898" w:rsidRDefault="00DC4281" w:rsidP="00DC4281">
      <w:r w:rsidRPr="008E5898">
        <w:rPr>
          <w:noProof/>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8E5898" w:rsidRDefault="00DC4281" w:rsidP="00DC4281"/>
    <w:p w:rsidR="00DC4281" w:rsidRPr="008E5898" w:rsidRDefault="00DC4281" w:rsidP="00DC4281">
      <w:r w:rsidRPr="008E5898">
        <w:t xml:space="preserve">Figura 3: Representación gráfica das puntuacións se </w:t>
      </w:r>
      <w:r w:rsidRPr="008E5898">
        <w:object w:dxaOrig="900" w:dyaOrig="360">
          <v:shape id="_x0000_i1095" type="#_x0000_t75" style="width:45pt;height:18pt" o:ole="">
            <v:imagedata r:id="rId149" o:title=""/>
          </v:shape>
          <o:OLEObject Type="Embed" ProgID="Equation.DSMT4" ShapeID="_x0000_i1095" DrawAspect="Content" ObjectID="_1675249005" r:id="rId150"/>
        </w:object>
      </w:r>
      <w:r w:rsidRPr="008E5898">
        <w:t>.</w:t>
      </w:r>
    </w:p>
    <w:p w:rsidR="00DC4281" w:rsidRPr="008E5898" w:rsidRDefault="00DC4281" w:rsidP="00DC4281"/>
    <w:p w:rsidR="00DC4281" w:rsidRPr="008E5898" w:rsidRDefault="00DC4281" w:rsidP="00DC4281">
      <w:pPr>
        <w:rPr>
          <w:b/>
          <w:bCs/>
        </w:rPr>
      </w:pPr>
    </w:p>
    <w:p w:rsidR="00DC4281" w:rsidRPr="008E5898" w:rsidRDefault="00DC4281" w:rsidP="00DC4281">
      <w:pPr>
        <w:rPr>
          <w:b/>
          <w:bCs/>
        </w:rPr>
      </w:pPr>
    </w:p>
    <w:p w:rsidR="00AC7DBF" w:rsidRPr="008E5898" w:rsidRDefault="00AC7DBF" w:rsidP="00AC7DBF">
      <w:pPr>
        <w:jc w:val="center"/>
        <w:rPr>
          <w:rFonts w:ascii="Arial" w:hAnsi="Arial" w:cs="Arial"/>
          <w:b/>
        </w:rPr>
      </w:pPr>
      <w:r w:rsidRPr="008E5898">
        <w:rPr>
          <w:rFonts w:ascii="Arial" w:hAnsi="Arial" w:cs="Arial"/>
          <w:b/>
        </w:rPr>
        <w:t>En este Contrato no será de aplicación la valoración de las reducciones de plazo</w:t>
      </w:r>
    </w:p>
    <w:p w:rsidR="00FF2734" w:rsidRPr="008E5898" w:rsidRDefault="00FF2734">
      <w:pPr>
        <w:rPr>
          <w:b/>
          <w:bCs/>
        </w:rPr>
      </w:pPr>
      <w:r w:rsidRPr="008E5898">
        <w:rPr>
          <w:b/>
          <w:bCs/>
        </w:rPr>
        <w:br w:type="page"/>
      </w:r>
    </w:p>
    <w:p w:rsidR="00FF2734" w:rsidRPr="008E5898" w:rsidRDefault="00FF2734" w:rsidP="00FF2734">
      <w:pPr>
        <w:pStyle w:val="Blockquote"/>
        <w:ind w:left="0" w:right="-397"/>
        <w:jc w:val="both"/>
        <w:rPr>
          <w:rFonts w:ascii="Arial" w:hAnsi="Arial" w:cs="Arial"/>
          <w:b/>
          <w:bCs/>
          <w:sz w:val="20"/>
          <w:szCs w:val="20"/>
          <w:lang w:val="es-ES"/>
        </w:rPr>
      </w:pPr>
      <w:r w:rsidRPr="008E5898">
        <w:rPr>
          <w:rFonts w:ascii="Arial" w:hAnsi="Arial" w:cs="Arial"/>
          <w:b/>
          <w:bCs/>
          <w:sz w:val="20"/>
          <w:szCs w:val="20"/>
          <w:lang w:val="es-ES"/>
        </w:rPr>
        <w:lastRenderedPageBreak/>
        <w:t>Anexo IX</w:t>
      </w:r>
    </w:p>
    <w:p w:rsidR="00FF2734" w:rsidRPr="008E5898" w:rsidRDefault="00FF2734" w:rsidP="00FF2734">
      <w:pPr>
        <w:pStyle w:val="Blockquote"/>
        <w:ind w:left="0" w:right="-397"/>
        <w:jc w:val="both"/>
        <w:rPr>
          <w:rFonts w:ascii="Arial" w:hAnsi="Arial" w:cs="Arial"/>
          <w:b/>
          <w:bCs/>
          <w:sz w:val="20"/>
          <w:szCs w:val="20"/>
          <w:lang w:val="es-ES"/>
        </w:rPr>
      </w:pPr>
      <w:r w:rsidRPr="008E5898">
        <w:rPr>
          <w:rFonts w:ascii="Arial" w:hAnsi="Arial" w:cs="Arial"/>
          <w:b/>
          <w:bCs/>
          <w:sz w:val="20"/>
          <w:szCs w:val="20"/>
          <w:lang w:val="es-ES"/>
        </w:rPr>
        <w:t>Tareas críticas que obligatoriamente tiene que ejecutar el contratista (art. 215.2 y)  LCSP y cláusula 35.5 del presente pliego)</w:t>
      </w:r>
    </w:p>
    <w:p w:rsidR="00FF2734" w:rsidRPr="008E5898" w:rsidRDefault="00D44E93" w:rsidP="00FF2734">
      <w:pPr>
        <w:pStyle w:val="Blockquote"/>
        <w:ind w:left="0" w:right="-397"/>
        <w:jc w:val="both"/>
        <w:rPr>
          <w:rFonts w:ascii="Arial" w:hAnsi="Arial" w:cs="Arial"/>
          <w:bCs/>
          <w:sz w:val="20"/>
          <w:szCs w:val="20"/>
          <w:lang w:val="es-ES"/>
        </w:rPr>
      </w:pPr>
      <w:r w:rsidRPr="008E5898">
        <w:rPr>
          <w:rFonts w:ascii="Arial" w:hAnsi="Arial" w:cs="Arial"/>
          <w:b/>
          <w:bCs/>
          <w:noProof/>
          <w:sz w:val="20"/>
          <w:szCs w:val="20"/>
          <w:lang w:val="es-ES"/>
        </w:rPr>
        <w:pict>
          <v:roundrect id="_x0000_s1111" style="position:absolute;left:0;text-align:left;margin-left:138.45pt;margin-top:1.35pt;width:7.15pt;height:7.15pt;z-index:251674624" arcsize="10923f"/>
        </w:pict>
      </w:r>
      <w:r w:rsidR="00FF2734" w:rsidRPr="008E5898">
        <w:rPr>
          <w:rFonts w:ascii="Arial" w:hAnsi="Arial" w:cs="Arial"/>
          <w:bCs/>
          <w:sz w:val="20"/>
          <w:szCs w:val="20"/>
          <w:lang w:val="es-ES"/>
        </w:rPr>
        <w:t>No e</w:t>
      </w:r>
      <w:r w:rsidR="00663EA6" w:rsidRPr="008E5898">
        <w:rPr>
          <w:rFonts w:ascii="Arial" w:hAnsi="Arial" w:cs="Arial"/>
          <w:bCs/>
          <w:sz w:val="20"/>
          <w:szCs w:val="20"/>
          <w:lang w:val="es-ES"/>
        </w:rPr>
        <w:t>x</w:t>
      </w:r>
      <w:r w:rsidR="00FF2734" w:rsidRPr="008E5898">
        <w:rPr>
          <w:rFonts w:ascii="Arial" w:hAnsi="Arial" w:cs="Arial"/>
          <w:bCs/>
          <w:sz w:val="20"/>
          <w:szCs w:val="20"/>
          <w:lang w:val="es-ES"/>
        </w:rPr>
        <w:t>i</w:t>
      </w:r>
      <w:r w:rsidR="00663EA6" w:rsidRPr="008E5898">
        <w:rPr>
          <w:rFonts w:ascii="Arial" w:hAnsi="Arial" w:cs="Arial"/>
          <w:bCs/>
          <w:sz w:val="20"/>
          <w:szCs w:val="20"/>
          <w:lang w:val="es-ES"/>
        </w:rPr>
        <w:t>g</w:t>
      </w:r>
      <w:r w:rsidR="00FF2734" w:rsidRPr="008E5898">
        <w:rPr>
          <w:rFonts w:ascii="Arial" w:hAnsi="Arial" w:cs="Arial"/>
          <w:bCs/>
          <w:sz w:val="20"/>
          <w:szCs w:val="20"/>
          <w:lang w:val="es-ES"/>
        </w:rPr>
        <w:t xml:space="preserve">ible neste contrato </w:t>
      </w:r>
    </w:p>
    <w:p w:rsidR="00FF2734" w:rsidRPr="008E5898" w:rsidRDefault="00D44E93" w:rsidP="00FF2734">
      <w:pPr>
        <w:pStyle w:val="Blockquote"/>
        <w:ind w:left="0" w:right="-397"/>
        <w:jc w:val="both"/>
        <w:rPr>
          <w:rFonts w:ascii="Arial" w:hAnsi="Arial" w:cs="Arial"/>
          <w:bCs/>
          <w:sz w:val="20"/>
          <w:szCs w:val="20"/>
          <w:lang w:val="es-ES"/>
        </w:rPr>
      </w:pPr>
      <w:r w:rsidRPr="008E5898">
        <w:rPr>
          <w:rFonts w:ascii="Arial" w:hAnsi="Arial" w:cs="Arial"/>
          <w:bCs/>
          <w:noProof/>
          <w:sz w:val="20"/>
          <w:szCs w:val="20"/>
          <w:lang w:val="es-ES"/>
        </w:rPr>
        <w:pict>
          <v:roundrect id="_x0000_s1112" style="position:absolute;left:0;text-align:left;margin-left:120.15pt;margin-top:3.85pt;width:7.15pt;height:7.15pt;z-index:251675648" arcsize="10923f"/>
        </w:pict>
      </w:r>
      <w:r w:rsidR="00FF2734" w:rsidRPr="008E5898">
        <w:rPr>
          <w:rFonts w:ascii="Arial" w:hAnsi="Arial" w:cs="Arial"/>
          <w:bCs/>
          <w:sz w:val="20"/>
          <w:szCs w:val="20"/>
          <w:lang w:val="es-ES"/>
        </w:rPr>
        <w:t xml:space="preserve">Exigible en este contrato     con arreglo al siguiente cuadro     </w:t>
      </w:r>
    </w:p>
    <w:p w:rsidR="00FF2734" w:rsidRPr="008E5898" w:rsidRDefault="00FF2734" w:rsidP="00FF2734">
      <w:pPr>
        <w:pStyle w:val="Blockquote"/>
        <w:ind w:left="0" w:right="-397"/>
        <w:jc w:val="both"/>
        <w:rPr>
          <w:rFonts w:ascii="Arial" w:hAnsi="Arial" w:cs="Arial"/>
          <w:b/>
          <w:bCs/>
          <w:sz w:val="20"/>
          <w:szCs w:val="20"/>
          <w:lang w:val="es-ES"/>
        </w:rPr>
      </w:pPr>
    </w:p>
    <w:tbl>
      <w:tblPr>
        <w:tblStyle w:val="Tablaconcuadrcula"/>
        <w:tblW w:w="0" w:type="auto"/>
        <w:tblLook w:val="04A0"/>
      </w:tblPr>
      <w:tblGrid>
        <w:gridCol w:w="4322"/>
        <w:gridCol w:w="4322"/>
      </w:tblGrid>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r w:rsidRPr="008E5898">
              <w:rPr>
                <w:rFonts w:ascii="Arial" w:hAnsi="Arial" w:cs="Arial"/>
                <w:b/>
                <w:bCs/>
                <w:sz w:val="20"/>
                <w:szCs w:val="20"/>
                <w:lang w:val="es-ES"/>
              </w:rPr>
              <w:t>UNIDAD DE OBRA</w:t>
            </w: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r w:rsidRPr="008E5898">
              <w:rPr>
                <w:rFonts w:ascii="Arial" w:hAnsi="Arial" w:cs="Arial"/>
                <w:b/>
                <w:bCs/>
                <w:sz w:val="20"/>
                <w:szCs w:val="20"/>
                <w:lang w:val="es-ES"/>
              </w:rPr>
              <w:t>IMPORTE A PRECIOS DE PROYECTO</w:t>
            </w: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r w:rsidR="00FF2734" w:rsidRPr="008E5898" w:rsidTr="00F47EE9">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c>
          <w:tcPr>
            <w:tcW w:w="4322" w:type="dxa"/>
          </w:tcPr>
          <w:p w:rsidR="00FF2734" w:rsidRPr="008E5898" w:rsidRDefault="00FF2734" w:rsidP="00F47EE9">
            <w:pPr>
              <w:pStyle w:val="Blockquote"/>
              <w:ind w:left="0" w:right="-397"/>
              <w:jc w:val="both"/>
              <w:rPr>
                <w:rFonts w:ascii="Arial" w:hAnsi="Arial" w:cs="Arial"/>
                <w:b/>
                <w:bCs/>
                <w:sz w:val="20"/>
                <w:szCs w:val="20"/>
                <w:lang w:val="es-ES"/>
              </w:rPr>
            </w:pPr>
          </w:p>
        </w:tc>
      </w:tr>
    </w:tbl>
    <w:p w:rsidR="00FF2734" w:rsidRPr="008E5898" w:rsidRDefault="00FF2734" w:rsidP="00FF2734">
      <w:pPr>
        <w:pStyle w:val="Blockquote"/>
        <w:ind w:left="0" w:right="-397"/>
        <w:jc w:val="both"/>
        <w:rPr>
          <w:rFonts w:ascii="Arial" w:hAnsi="Arial" w:cs="Arial"/>
          <w:b/>
          <w:bCs/>
          <w:sz w:val="20"/>
          <w:szCs w:val="20"/>
          <w:lang w:val="es-ES"/>
        </w:rPr>
      </w:pPr>
    </w:p>
    <w:p w:rsidR="00DC4281" w:rsidRPr="008E5898" w:rsidRDefault="00DC4281" w:rsidP="00DC4281">
      <w:pPr>
        <w:rPr>
          <w:b/>
          <w:bCs/>
        </w:rPr>
      </w:pPr>
    </w:p>
    <w:p w:rsidR="00DC4281" w:rsidRPr="008E5898" w:rsidRDefault="00DC4281" w:rsidP="00DC4281">
      <w:pPr>
        <w:rPr>
          <w:b/>
          <w:bCs/>
        </w:rPr>
      </w:pPr>
    </w:p>
    <w:p w:rsidR="00DC4281" w:rsidRPr="008E5898" w:rsidRDefault="00DC4281" w:rsidP="00DC4281">
      <w:pPr>
        <w:rPr>
          <w:b/>
          <w:bCs/>
        </w:rPr>
      </w:pPr>
      <w:r w:rsidRPr="008E5898">
        <w:rPr>
          <w:b/>
          <w:bCs/>
        </w:rPr>
        <w:t>Luis Jaime Rodríguez Fernández</w:t>
      </w:r>
    </w:p>
    <w:p w:rsidR="00DC4281" w:rsidRPr="008E5898" w:rsidRDefault="00DC4281" w:rsidP="00DC4281">
      <w:pPr>
        <w:rPr>
          <w:b/>
          <w:bCs/>
        </w:rPr>
      </w:pPr>
      <w:r w:rsidRPr="008E5898">
        <w:rPr>
          <w:b/>
          <w:bCs/>
        </w:rPr>
        <w:t xml:space="preserve">Jefe del Servicio de Patrimonio y Contratación, </w:t>
      </w:r>
    </w:p>
    <w:p w:rsidR="00DC4281" w:rsidRPr="008E5898" w:rsidRDefault="00DC4281" w:rsidP="00DC4281">
      <w:pPr>
        <w:rPr>
          <w:b/>
          <w:bCs/>
        </w:rPr>
      </w:pPr>
      <w:r w:rsidRPr="008E5898">
        <w:rPr>
          <w:b/>
          <w:bCs/>
        </w:rPr>
        <w:t>Diputación Provincial de A Coruña</w:t>
      </w:r>
    </w:p>
    <w:p w:rsidR="00DC4281" w:rsidRPr="008E5898" w:rsidRDefault="00663EA6" w:rsidP="00DC4281">
      <w:pPr>
        <w:rPr>
          <w:b/>
          <w:bCs/>
        </w:rPr>
      </w:pPr>
      <w:r w:rsidRPr="008E5898">
        <w:rPr>
          <w:b/>
          <w:bCs/>
        </w:rPr>
        <w:t>12 de febrero de 2021</w:t>
      </w:r>
    </w:p>
    <w:p w:rsidR="00DC4281" w:rsidRPr="008E5898" w:rsidRDefault="00DC4281"/>
    <w:sectPr w:rsidR="00DC4281" w:rsidRPr="008E5898" w:rsidSect="0014680B">
      <w:footerReference w:type="default" r:id="rId151"/>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150" w:rsidRDefault="00DE5150" w:rsidP="00DC4281">
      <w:pPr>
        <w:spacing w:after="0" w:line="240" w:lineRule="auto"/>
      </w:pPr>
      <w:r>
        <w:separator/>
      </w:r>
    </w:p>
  </w:endnote>
  <w:endnote w:type="continuationSeparator" w:id="1">
    <w:p w:rsidR="00DE5150" w:rsidRDefault="00DE5150"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2C16" w:rsidRDefault="00D44E93">
    <w:pPr>
      <w:pStyle w:val="Piedepgina"/>
      <w:jc w:val="right"/>
    </w:pPr>
    <w:fldSimple w:instr="PAGE   \* MERGEFORMAT">
      <w:r w:rsidR="008E5898">
        <w:rPr>
          <w:noProof/>
        </w:rPr>
        <w:t>55</w:t>
      </w:r>
    </w:fldSimple>
  </w:p>
  <w:p w:rsidR="003B2C16" w:rsidRDefault="003B2C16">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150" w:rsidRDefault="00DE5150" w:rsidP="00DC4281">
      <w:pPr>
        <w:spacing w:after="0" w:line="240" w:lineRule="auto"/>
      </w:pPr>
      <w:r>
        <w:separator/>
      </w:r>
    </w:p>
  </w:footnote>
  <w:footnote w:type="continuationSeparator" w:id="1">
    <w:p w:rsidR="00DE5150" w:rsidRDefault="00DE5150" w:rsidP="00DC4281">
      <w:pPr>
        <w:spacing w:after="0" w:line="240" w:lineRule="auto"/>
      </w:pPr>
      <w:r>
        <w:continuationSeparator/>
      </w:r>
    </w:p>
  </w:footnote>
  <w:footnote w:id="2">
    <w:p w:rsidR="003B2C16" w:rsidRPr="00A004E8" w:rsidRDefault="003B2C16" w:rsidP="00663EA6">
      <w:pPr>
        <w:pStyle w:val="Textonotapie"/>
        <w:rPr>
          <w:color w:val="FF0000"/>
        </w:rPr>
      </w:pPr>
      <w:r>
        <w:rPr>
          <w:rStyle w:val="Refdenotaalpie"/>
        </w:rPr>
        <w:footnoteRef/>
      </w:r>
      <w:r>
        <w:t xml:space="preserve"> </w:t>
      </w:r>
      <w:r w:rsidRPr="00A004E8">
        <w:rPr>
          <w:color w:val="FF0000"/>
        </w:rPr>
        <w:t>Se indicará el mayor número de personas con contrato fijo, por tiempo indefinido y a jornada completa en plantilla de los últimos 12 meses.</w:t>
      </w:r>
    </w:p>
  </w:footnote>
  <w:footnote w:id="3">
    <w:p w:rsidR="003B2C16" w:rsidRPr="00EB1CBA" w:rsidRDefault="003B2C16" w:rsidP="009D601F">
      <w:pPr>
        <w:pStyle w:val="Textonotapie"/>
      </w:pPr>
      <w:r>
        <w:rPr>
          <w:rStyle w:val="Refdenotaalpie"/>
        </w:rPr>
        <w:footnoteRef/>
      </w:r>
      <w:r>
        <w:t xml:space="preserve"> Dato a cumplimentar por la Administración</w:t>
      </w:r>
      <w:r>
        <w:br/>
      </w:r>
    </w:p>
  </w:footnote>
  <w:footnote w:id="4">
    <w:p w:rsidR="003B2C16" w:rsidRPr="00EB1CBA" w:rsidRDefault="003B2C16" w:rsidP="009D601F">
      <w:pPr>
        <w:pStyle w:val="Textonotapie"/>
      </w:pPr>
      <w:r>
        <w:rPr>
          <w:rStyle w:val="Refdenotaalpie"/>
        </w:rPr>
        <w:footnoteRef/>
      </w:r>
      <w:r>
        <w:t xml:space="preserve"> Dato a cumplimentar por la Administración</w:t>
      </w:r>
    </w:p>
  </w:footnote>
  <w:footnote w:id="5">
    <w:p w:rsidR="003B2C16" w:rsidRPr="00EB1CBA" w:rsidRDefault="003B2C16" w:rsidP="009D601F">
      <w:pPr>
        <w:pStyle w:val="Textonotapie"/>
      </w:pPr>
      <w:r>
        <w:rPr>
          <w:rStyle w:val="Refdenotaalpie"/>
        </w:rPr>
        <w:footnoteRef/>
      </w:r>
      <w:r>
        <w:t xml:space="preserve"> Dato a cumplimentar por la Administración</w:t>
      </w:r>
      <w:r>
        <w:br/>
      </w:r>
    </w:p>
  </w:footnote>
  <w:footnote w:id="6">
    <w:p w:rsidR="003B2C16" w:rsidRPr="00EB1CBA" w:rsidRDefault="003B2C16" w:rsidP="009D601F">
      <w:pPr>
        <w:pStyle w:val="Textonotapie"/>
      </w:pPr>
      <w:r>
        <w:rPr>
          <w:rStyle w:val="Refdenotaalpie"/>
        </w:rPr>
        <w:footnoteRef/>
      </w:r>
      <w:r>
        <w:t xml:space="preserve"> Dato a cumplimentar por la Administración</w:t>
      </w:r>
    </w:p>
  </w:footnote>
  <w:footnote w:id="7">
    <w:p w:rsidR="003B2C16" w:rsidRPr="004E2F1F" w:rsidRDefault="003B2C16">
      <w:pPr>
        <w:pStyle w:val="Textonotapie"/>
      </w:pPr>
      <w:r>
        <w:rPr>
          <w:rStyle w:val="Refdenotaalpie"/>
        </w:rPr>
        <w:footnoteRef/>
      </w:r>
      <w:r>
        <w:t xml:space="preserve"> Obligatorio a partir del 9 de septiembre de 2018</w:t>
      </w:r>
    </w:p>
  </w:footnote>
  <w:footnote w:id="8">
    <w:p w:rsidR="003B2C16" w:rsidRPr="00F66786" w:rsidRDefault="003B2C16"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3B2C16" w:rsidRPr="00F66786" w:rsidRDefault="003B2C16"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3B2C16" w:rsidRPr="00F66786" w:rsidRDefault="003B2C16"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3B2C16" w:rsidRDefault="003B2C16" w:rsidP="00DC4281">
      <w:pPr>
        <w:rPr>
          <w:vertAlign w:val="superscript"/>
        </w:rPr>
      </w:pPr>
    </w:p>
    <w:p w:rsidR="003B2C16" w:rsidRPr="004E4890" w:rsidRDefault="003B2C16"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1E4C8FA0"/>
    <w:lvl w:ilvl="0" w:tplc="0C0A0001">
      <w:start w:val="1"/>
      <w:numFmt w:val="bullet"/>
      <w:lvlText w:val=""/>
      <w:lvlJc w:val="left"/>
      <w:pPr>
        <w:tabs>
          <w:tab w:val="num" w:pos="1776"/>
        </w:tabs>
        <w:ind w:left="1776" w:hanging="360"/>
      </w:pPr>
      <w:rPr>
        <w:rFonts w:ascii="Symbol" w:hAnsi="Symbol" w:hint="default"/>
      </w:rPr>
    </w:lvl>
    <w:lvl w:ilvl="1" w:tplc="0C0A0001">
      <w:start w:val="1"/>
      <w:numFmt w:val="bullet"/>
      <w:lvlText w:val=""/>
      <w:lvlJc w:val="left"/>
      <w:pPr>
        <w:tabs>
          <w:tab w:val="num" w:pos="2496"/>
        </w:tabs>
        <w:ind w:left="2496" w:hanging="360"/>
      </w:pPr>
      <w:rPr>
        <w:rFonts w:ascii="Symbol" w:hAnsi="Symbol"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2003A7C"/>
    <w:multiLevelType w:val="hybridMultilevel"/>
    <w:tmpl w:val="D16EE9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nsid w:val="141222A1"/>
    <w:multiLevelType w:val="hybridMultilevel"/>
    <w:tmpl w:val="65BA1388"/>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0">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1">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2">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3">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4">
    <w:nsid w:val="220E3645"/>
    <w:multiLevelType w:val="hybridMultilevel"/>
    <w:tmpl w:val="84A06F4C"/>
    <w:lvl w:ilvl="0" w:tplc="0C0A000F">
      <w:start w:val="1"/>
      <w:numFmt w:val="decimal"/>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5">
    <w:nsid w:val="37A86688"/>
    <w:multiLevelType w:val="hybridMultilevel"/>
    <w:tmpl w:val="82B6F838"/>
    <w:lvl w:ilvl="0" w:tplc="0C0A0017">
      <w:start w:val="1"/>
      <w:numFmt w:val="lowerLetter"/>
      <w:lvlText w:val="%1)"/>
      <w:lvlJc w:val="left"/>
      <w:pPr>
        <w:ind w:left="1548" w:hanging="360"/>
      </w:pPr>
    </w:lvl>
    <w:lvl w:ilvl="1" w:tplc="0C0A0019" w:tentative="1">
      <w:start w:val="1"/>
      <w:numFmt w:val="lowerLetter"/>
      <w:lvlText w:val="%2."/>
      <w:lvlJc w:val="left"/>
      <w:pPr>
        <w:ind w:left="2268" w:hanging="360"/>
      </w:pPr>
    </w:lvl>
    <w:lvl w:ilvl="2" w:tplc="0C0A001B" w:tentative="1">
      <w:start w:val="1"/>
      <w:numFmt w:val="lowerRoman"/>
      <w:lvlText w:val="%3."/>
      <w:lvlJc w:val="right"/>
      <w:pPr>
        <w:ind w:left="2988" w:hanging="180"/>
      </w:pPr>
    </w:lvl>
    <w:lvl w:ilvl="3" w:tplc="0C0A000F" w:tentative="1">
      <w:start w:val="1"/>
      <w:numFmt w:val="decimal"/>
      <w:lvlText w:val="%4."/>
      <w:lvlJc w:val="left"/>
      <w:pPr>
        <w:ind w:left="3708" w:hanging="360"/>
      </w:pPr>
    </w:lvl>
    <w:lvl w:ilvl="4" w:tplc="0C0A0019" w:tentative="1">
      <w:start w:val="1"/>
      <w:numFmt w:val="lowerLetter"/>
      <w:lvlText w:val="%5."/>
      <w:lvlJc w:val="left"/>
      <w:pPr>
        <w:ind w:left="4428" w:hanging="360"/>
      </w:pPr>
    </w:lvl>
    <w:lvl w:ilvl="5" w:tplc="0C0A001B" w:tentative="1">
      <w:start w:val="1"/>
      <w:numFmt w:val="lowerRoman"/>
      <w:lvlText w:val="%6."/>
      <w:lvlJc w:val="right"/>
      <w:pPr>
        <w:ind w:left="5148" w:hanging="180"/>
      </w:pPr>
    </w:lvl>
    <w:lvl w:ilvl="6" w:tplc="0C0A000F" w:tentative="1">
      <w:start w:val="1"/>
      <w:numFmt w:val="decimal"/>
      <w:lvlText w:val="%7."/>
      <w:lvlJc w:val="left"/>
      <w:pPr>
        <w:ind w:left="5868" w:hanging="360"/>
      </w:pPr>
    </w:lvl>
    <w:lvl w:ilvl="7" w:tplc="0C0A0019" w:tentative="1">
      <w:start w:val="1"/>
      <w:numFmt w:val="lowerLetter"/>
      <w:lvlText w:val="%8."/>
      <w:lvlJc w:val="left"/>
      <w:pPr>
        <w:ind w:left="6588" w:hanging="360"/>
      </w:pPr>
    </w:lvl>
    <w:lvl w:ilvl="8" w:tplc="0C0A001B" w:tentative="1">
      <w:start w:val="1"/>
      <w:numFmt w:val="lowerRoman"/>
      <w:lvlText w:val="%9."/>
      <w:lvlJc w:val="right"/>
      <w:pPr>
        <w:ind w:left="7308" w:hanging="180"/>
      </w:pPr>
    </w:lvl>
  </w:abstractNum>
  <w:abstractNum w:abstractNumId="16">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8">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53727191"/>
    <w:multiLevelType w:val="hybridMultilevel"/>
    <w:tmpl w:val="44E0903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2">
    <w:nsid w:val="686526BB"/>
    <w:multiLevelType w:val="hybridMultilevel"/>
    <w:tmpl w:val="3710F336"/>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nsid w:val="6D187B29"/>
    <w:multiLevelType w:val="hybridMultilevel"/>
    <w:tmpl w:val="2CCC0100"/>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25">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77CF236D"/>
    <w:multiLevelType w:val="hybridMultilevel"/>
    <w:tmpl w:val="AB9C1182"/>
    <w:lvl w:ilvl="0" w:tplc="74127610">
      <w:start w:val="2"/>
      <w:numFmt w:val="bullet"/>
      <w:lvlText w:val="-"/>
      <w:lvlJc w:val="left"/>
      <w:pPr>
        <w:ind w:left="720" w:hanging="360"/>
      </w:pPr>
      <w:rPr>
        <w:rFonts w:ascii="Arial" w:eastAsia="Times New Roman"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2"/>
  </w:num>
  <w:num w:numId="5">
    <w:abstractNumId w:val="5"/>
  </w:num>
  <w:num w:numId="6">
    <w:abstractNumId w:val="17"/>
  </w:num>
  <w:num w:numId="7">
    <w:abstractNumId w:val="25"/>
  </w:num>
  <w:num w:numId="8">
    <w:abstractNumId w:val="18"/>
  </w:num>
  <w:num w:numId="9">
    <w:abstractNumId w:val="26"/>
  </w:num>
  <w:num w:numId="10">
    <w:abstractNumId w:val="24"/>
  </w:num>
  <w:num w:numId="11">
    <w:abstractNumId w:val="2"/>
  </w:num>
  <w:num w:numId="12">
    <w:abstractNumId w:val="1"/>
  </w:num>
  <w:num w:numId="13">
    <w:abstractNumId w:val="10"/>
  </w:num>
  <w:num w:numId="14">
    <w:abstractNumId w:val="28"/>
  </w:num>
  <w:num w:numId="15">
    <w:abstractNumId w:val="19"/>
  </w:num>
  <w:num w:numId="16">
    <w:abstractNumId w:val="16"/>
  </w:num>
  <w:num w:numId="17">
    <w:abstractNumId w:val="11"/>
  </w:num>
  <w:num w:numId="18">
    <w:abstractNumId w:val="21"/>
  </w:num>
  <w:num w:numId="19">
    <w:abstractNumId w:val="6"/>
  </w:num>
  <w:num w:numId="20">
    <w:abstractNumId w:val="3"/>
  </w:num>
  <w:num w:numId="21">
    <w:abstractNumId w:val="27"/>
  </w:num>
  <w:num w:numId="22">
    <w:abstractNumId w:val="8"/>
  </w:num>
  <w:num w:numId="23">
    <w:abstractNumId w:val="20"/>
  </w:num>
  <w:num w:numId="24">
    <w:abstractNumId w:val="15"/>
  </w:num>
  <w:num w:numId="25">
    <w:abstractNumId w:val="9"/>
  </w:num>
  <w:num w:numId="26">
    <w:abstractNumId w:val="14"/>
  </w:num>
  <w:num w:numId="27">
    <w:abstractNumId w:val="22"/>
  </w:num>
  <w:num w:numId="28">
    <w:abstractNumId w:val="23"/>
  </w:num>
  <w:num w:numId="2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DC4281"/>
    <w:rsid w:val="00016CC1"/>
    <w:rsid w:val="000C44F3"/>
    <w:rsid w:val="000C5772"/>
    <w:rsid w:val="000D3C77"/>
    <w:rsid w:val="00102B6F"/>
    <w:rsid w:val="0014680B"/>
    <w:rsid w:val="00151F3D"/>
    <w:rsid w:val="001D4A53"/>
    <w:rsid w:val="001E0913"/>
    <w:rsid w:val="001E5F7D"/>
    <w:rsid w:val="00217318"/>
    <w:rsid w:val="00236A1D"/>
    <w:rsid w:val="002427F2"/>
    <w:rsid w:val="00261E75"/>
    <w:rsid w:val="00280891"/>
    <w:rsid w:val="00280A15"/>
    <w:rsid w:val="0030043A"/>
    <w:rsid w:val="00316FBD"/>
    <w:rsid w:val="00356D85"/>
    <w:rsid w:val="0035770B"/>
    <w:rsid w:val="0036065E"/>
    <w:rsid w:val="00383759"/>
    <w:rsid w:val="003B2C16"/>
    <w:rsid w:val="003B376B"/>
    <w:rsid w:val="003E5232"/>
    <w:rsid w:val="0040102A"/>
    <w:rsid w:val="004474FF"/>
    <w:rsid w:val="00457192"/>
    <w:rsid w:val="00460428"/>
    <w:rsid w:val="0047434E"/>
    <w:rsid w:val="004914E3"/>
    <w:rsid w:val="004B2D13"/>
    <w:rsid w:val="004E2F1F"/>
    <w:rsid w:val="00561BB3"/>
    <w:rsid w:val="00570426"/>
    <w:rsid w:val="00583AC0"/>
    <w:rsid w:val="00586868"/>
    <w:rsid w:val="005B5718"/>
    <w:rsid w:val="005C4BBD"/>
    <w:rsid w:val="005F4FBF"/>
    <w:rsid w:val="0062579C"/>
    <w:rsid w:val="006564A1"/>
    <w:rsid w:val="00663EA6"/>
    <w:rsid w:val="00666CE7"/>
    <w:rsid w:val="00676C80"/>
    <w:rsid w:val="00683975"/>
    <w:rsid w:val="00693E36"/>
    <w:rsid w:val="006D57A6"/>
    <w:rsid w:val="006F2FCD"/>
    <w:rsid w:val="00741FAD"/>
    <w:rsid w:val="00760D42"/>
    <w:rsid w:val="007642B7"/>
    <w:rsid w:val="00766954"/>
    <w:rsid w:val="007678B1"/>
    <w:rsid w:val="00790898"/>
    <w:rsid w:val="00795F52"/>
    <w:rsid w:val="007B5E4E"/>
    <w:rsid w:val="007E56AB"/>
    <w:rsid w:val="007F5A92"/>
    <w:rsid w:val="00815C29"/>
    <w:rsid w:val="0082327D"/>
    <w:rsid w:val="00854992"/>
    <w:rsid w:val="00857DEF"/>
    <w:rsid w:val="00863C7D"/>
    <w:rsid w:val="00866BEA"/>
    <w:rsid w:val="008D01DF"/>
    <w:rsid w:val="008D05E1"/>
    <w:rsid w:val="008E5898"/>
    <w:rsid w:val="009151B6"/>
    <w:rsid w:val="00935E4D"/>
    <w:rsid w:val="0095079A"/>
    <w:rsid w:val="009C7680"/>
    <w:rsid w:val="009D3168"/>
    <w:rsid w:val="009D601F"/>
    <w:rsid w:val="009F53E0"/>
    <w:rsid w:val="00A142BF"/>
    <w:rsid w:val="00A21BB1"/>
    <w:rsid w:val="00A9203A"/>
    <w:rsid w:val="00A95C14"/>
    <w:rsid w:val="00AA0B7F"/>
    <w:rsid w:val="00AB4C95"/>
    <w:rsid w:val="00AC7DBF"/>
    <w:rsid w:val="00B23314"/>
    <w:rsid w:val="00B83C94"/>
    <w:rsid w:val="00BC19A8"/>
    <w:rsid w:val="00BE7D23"/>
    <w:rsid w:val="00BF6676"/>
    <w:rsid w:val="00C01500"/>
    <w:rsid w:val="00C0742E"/>
    <w:rsid w:val="00C525FA"/>
    <w:rsid w:val="00CE26D5"/>
    <w:rsid w:val="00D2399F"/>
    <w:rsid w:val="00D44E93"/>
    <w:rsid w:val="00D457C2"/>
    <w:rsid w:val="00D51218"/>
    <w:rsid w:val="00D7039D"/>
    <w:rsid w:val="00DA6D61"/>
    <w:rsid w:val="00DC4281"/>
    <w:rsid w:val="00DE5150"/>
    <w:rsid w:val="00DE7375"/>
    <w:rsid w:val="00E1661A"/>
    <w:rsid w:val="00E16C77"/>
    <w:rsid w:val="00E62A9A"/>
    <w:rsid w:val="00E9085D"/>
    <w:rsid w:val="00E923C8"/>
    <w:rsid w:val="00EB1CBA"/>
    <w:rsid w:val="00EC5EB9"/>
    <w:rsid w:val="00F47EE9"/>
    <w:rsid w:val="00F67A95"/>
    <w:rsid w:val="00F830EA"/>
    <w:rsid w:val="00F96DEE"/>
    <w:rsid w:val="00FE1D50"/>
    <w:rsid w:val="00FF0000"/>
    <w:rsid w:val="00FF2734"/>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FF2734"/>
    <w:rPr>
      <w:rFonts w:ascii="Times New Roman" w:eastAsia="Times New Roman" w:hAnsi="Times New Roman" w:cs="Times New Roman"/>
      <w:sz w:val="24"/>
      <w:szCs w:val="24"/>
      <w:lang w:eastAsia="es-ES"/>
    </w:rPr>
  </w:style>
</w:styles>
</file>

<file path=word/webSettings.xml><?xml version="1.0" encoding="utf-8"?>
<w:webSettings xmlns:r="http://schemas.openxmlformats.org/officeDocument/2006/relationships" xmlns:w="http://schemas.openxmlformats.org/wordprocessingml/2006/main">
  <w:divs>
    <w:div w:id="1409814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DF0EBE-F4AD-463D-AA9C-2E6BE77072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55</Pages>
  <Words>19252</Words>
  <Characters>105886</Characters>
  <Application>Microsoft Office Word</Application>
  <DocSecurity>0</DocSecurity>
  <Lines>882</Lines>
  <Paragraphs>2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48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3</cp:revision>
  <dcterms:created xsi:type="dcterms:W3CDTF">2021-02-19T13:01:00Z</dcterms:created>
  <dcterms:modified xsi:type="dcterms:W3CDTF">2021-02-19T13:07:00Z</dcterms:modified>
</cp:coreProperties>
</file>